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"/>
  </p:notesMasterIdLst>
  <p:sldIdLst>
    <p:sldId id="636" r:id="rId2"/>
    <p:sldId id="623" r:id="rId3"/>
    <p:sldId id="559" r:id="rId4"/>
    <p:sldId id="608" r:id="rId5"/>
    <p:sldId id="617" r:id="rId6"/>
    <p:sldId id="638" r:id="rId7"/>
    <p:sldId id="643" r:id="rId8"/>
    <p:sldId id="644" r:id="rId9"/>
    <p:sldId id="647" r:id="rId10"/>
    <p:sldId id="640" r:id="rId11"/>
    <p:sldId id="627" r:id="rId12"/>
  </p:sldIdLst>
  <p:sldSz cx="9144000" cy="6858000" type="screen4x3"/>
  <p:notesSz cx="6858000" cy="9872663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83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9" autoAdjust="0"/>
    <p:restoredTop sz="94660" autoAdjust="0"/>
  </p:normalViewPr>
  <p:slideViewPr>
    <p:cSldViewPr>
      <p:cViewPr>
        <p:scale>
          <a:sx n="70" d="100"/>
          <a:sy n="70" d="100"/>
        </p:scale>
        <p:origin x="-1156" y="-10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4"/>
        <p:guide pos="22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1" y="0"/>
            <a:ext cx="6858000" cy="987266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fi-FI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1" y="0"/>
            <a:ext cx="6858000" cy="987266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fi-FI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1" y="0"/>
            <a:ext cx="6858000" cy="987266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fi-FI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1" y="0"/>
            <a:ext cx="6858000" cy="987266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fi-FI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1" y="0"/>
            <a:ext cx="6858000" cy="987266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fi-FI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1" y="0"/>
            <a:ext cx="6858000" cy="987266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fi-FI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1" y="0"/>
            <a:ext cx="6858000" cy="987266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fi-FI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1" y="0"/>
            <a:ext cx="6858000" cy="987266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fi-FI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hdr"/>
          </p:nvPr>
        </p:nvSpPr>
        <p:spPr bwMode="auto">
          <a:xfrm>
            <a:off x="2" y="1"/>
            <a:ext cx="2959736" cy="482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>
            <a:lvl1pPr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60869" algn="l"/>
                <a:tab pos="921736" algn="l"/>
                <a:tab pos="1382605" algn="l"/>
                <a:tab pos="1843472" algn="l"/>
                <a:tab pos="2304341" algn="l"/>
                <a:tab pos="2765208" algn="l"/>
                <a:tab pos="3226077" algn="l"/>
                <a:tab pos="3686945" algn="l"/>
                <a:tab pos="4147813" algn="l"/>
                <a:tab pos="4608682" algn="l"/>
                <a:tab pos="5069549" algn="l"/>
                <a:tab pos="5530418" algn="l"/>
                <a:tab pos="5991285" algn="l"/>
                <a:tab pos="6452154" algn="l"/>
                <a:tab pos="6913022" algn="l"/>
                <a:tab pos="7373890" algn="l"/>
                <a:tab pos="7834759" algn="l"/>
                <a:tab pos="8295626" algn="l"/>
                <a:tab pos="8756495" algn="l"/>
                <a:tab pos="9217362" algn="l"/>
              </a:tabLst>
              <a:defRPr sz="13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dt"/>
          </p:nvPr>
        </p:nvSpPr>
        <p:spPr bwMode="auto">
          <a:xfrm>
            <a:off x="3882930" y="1"/>
            <a:ext cx="2958203" cy="482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1448" tIns="45724" rIns="91448" bIns="4572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60869" algn="l"/>
                <a:tab pos="921736" algn="l"/>
                <a:tab pos="1382605" algn="l"/>
                <a:tab pos="1843472" algn="l"/>
                <a:tab pos="2304341" algn="l"/>
                <a:tab pos="2765208" algn="l"/>
                <a:tab pos="3226077" algn="l"/>
                <a:tab pos="3686945" algn="l"/>
                <a:tab pos="4147813" algn="l"/>
                <a:tab pos="4608682" algn="l"/>
                <a:tab pos="5069549" algn="l"/>
                <a:tab pos="5530418" algn="l"/>
                <a:tab pos="5991285" algn="l"/>
                <a:tab pos="6452154" algn="l"/>
                <a:tab pos="6913022" algn="l"/>
                <a:tab pos="7373890" algn="l"/>
                <a:tab pos="7834759" algn="l"/>
                <a:tab pos="8295626" algn="l"/>
                <a:tab pos="8756495" algn="l"/>
                <a:tab pos="9217362" algn="l"/>
              </a:tabLst>
              <a:defRPr sz="13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9404" name="Rectangle 1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60438" y="739775"/>
            <a:ext cx="4922837" cy="3690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60" name="Rectangle 12"/>
          <p:cNvSpPr>
            <a:spLocks noGrp="1" noChangeArrowheads="1"/>
          </p:cNvSpPr>
          <p:nvPr>
            <p:ph type="body"/>
          </p:nvPr>
        </p:nvSpPr>
        <p:spPr bwMode="auto">
          <a:xfrm>
            <a:off x="685494" y="4689017"/>
            <a:ext cx="5471678" cy="442868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fi-FI" noProof="0" smtClean="0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ftr"/>
          </p:nvPr>
        </p:nvSpPr>
        <p:spPr bwMode="auto">
          <a:xfrm>
            <a:off x="2" y="9374972"/>
            <a:ext cx="2959736" cy="482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1448" tIns="45724" rIns="91448" bIns="45724" numCol="1" anchor="b" anchorCtr="0" compatLnSpc="1">
            <a:prstTxWarp prst="textNoShape">
              <a:avLst/>
            </a:prstTxWarp>
          </a:bodyPr>
          <a:lstStyle>
            <a:lvl1pPr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60869" algn="l"/>
                <a:tab pos="921736" algn="l"/>
                <a:tab pos="1382605" algn="l"/>
                <a:tab pos="1843472" algn="l"/>
                <a:tab pos="2304341" algn="l"/>
                <a:tab pos="2765208" algn="l"/>
                <a:tab pos="3226077" algn="l"/>
                <a:tab pos="3686945" algn="l"/>
                <a:tab pos="4147813" algn="l"/>
                <a:tab pos="4608682" algn="l"/>
                <a:tab pos="5069549" algn="l"/>
                <a:tab pos="5530418" algn="l"/>
                <a:tab pos="5991285" algn="l"/>
                <a:tab pos="6452154" algn="l"/>
                <a:tab pos="6913022" algn="l"/>
                <a:tab pos="7373890" algn="l"/>
                <a:tab pos="7834759" algn="l"/>
                <a:tab pos="8295626" algn="l"/>
                <a:tab pos="8756495" algn="l"/>
                <a:tab pos="9217362" algn="l"/>
              </a:tabLst>
              <a:defRPr sz="13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2" name="Rectangle 14"/>
          <p:cNvSpPr>
            <a:spLocks noGrp="1" noChangeArrowheads="1"/>
          </p:cNvSpPr>
          <p:nvPr>
            <p:ph type="sldNum"/>
          </p:nvPr>
        </p:nvSpPr>
        <p:spPr bwMode="auto">
          <a:xfrm>
            <a:off x="3882930" y="9374972"/>
            <a:ext cx="2958203" cy="48237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1448" tIns="45724" rIns="91448" bIns="4572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60869" algn="l"/>
                <a:tab pos="921736" algn="l"/>
                <a:tab pos="1382605" algn="l"/>
                <a:tab pos="1843472" algn="l"/>
                <a:tab pos="2304341" algn="l"/>
                <a:tab pos="2765208" algn="l"/>
                <a:tab pos="3226077" algn="l"/>
                <a:tab pos="3686945" algn="l"/>
                <a:tab pos="4147813" algn="l"/>
                <a:tab pos="4608682" algn="l"/>
                <a:tab pos="5069549" algn="l"/>
                <a:tab pos="5530418" algn="l"/>
                <a:tab pos="5991285" algn="l"/>
                <a:tab pos="6452154" algn="l"/>
                <a:tab pos="6913022" algn="l"/>
                <a:tab pos="7373890" algn="l"/>
                <a:tab pos="7834759" algn="l"/>
                <a:tab pos="8295626" algn="l"/>
                <a:tab pos="8756495" algn="l"/>
                <a:tab pos="9217362" algn="l"/>
              </a:tabLst>
              <a:defRPr sz="13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B3E2814-6864-409B-AE9F-D97E2A8B913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4280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0" algn="l"/>
                <a:tab pos="459486" algn="l"/>
                <a:tab pos="920504" algn="l"/>
                <a:tab pos="1381521" algn="l"/>
                <a:tab pos="1842539" algn="l"/>
                <a:tab pos="2303556" algn="l"/>
                <a:tab pos="2764575" algn="l"/>
                <a:tab pos="3225592" algn="l"/>
                <a:tab pos="3686610" algn="l"/>
                <a:tab pos="4147627" algn="l"/>
                <a:tab pos="4608645" algn="l"/>
                <a:tab pos="5068131" algn="l"/>
                <a:tab pos="5529148" algn="l"/>
                <a:tab pos="5990166" algn="l"/>
                <a:tab pos="6451183" algn="l"/>
                <a:tab pos="6912202" algn="l"/>
                <a:tab pos="7373219" algn="l"/>
                <a:tab pos="7834237" algn="l"/>
                <a:tab pos="8295254" algn="l"/>
                <a:tab pos="8756272" algn="l"/>
                <a:tab pos="9217289" algn="l"/>
              </a:tabLst>
            </a:pPr>
            <a:fld id="{C57E4990-437A-435C-A239-CDE0FE021DB5}" type="slidenum">
              <a:rPr lang="en-GB" smtClean="0"/>
              <a:pPr>
                <a:tabLst>
                  <a:tab pos="0" algn="l"/>
                  <a:tab pos="459486" algn="l"/>
                  <a:tab pos="920504" algn="l"/>
                  <a:tab pos="1381521" algn="l"/>
                  <a:tab pos="1842539" algn="l"/>
                  <a:tab pos="2303556" algn="l"/>
                  <a:tab pos="2764575" algn="l"/>
                  <a:tab pos="3225592" algn="l"/>
                  <a:tab pos="3686610" algn="l"/>
                  <a:tab pos="4147627" algn="l"/>
                  <a:tab pos="4608645" algn="l"/>
                  <a:tab pos="5068131" algn="l"/>
                  <a:tab pos="5529148" algn="l"/>
                  <a:tab pos="5990166" algn="l"/>
                  <a:tab pos="6451183" algn="l"/>
                  <a:tab pos="6912202" algn="l"/>
                  <a:tab pos="7373219" algn="l"/>
                  <a:tab pos="7834237" algn="l"/>
                  <a:tab pos="8295254" algn="l"/>
                  <a:tab pos="8756272" algn="l"/>
                  <a:tab pos="9217289" algn="l"/>
                </a:tabLst>
              </a:pPr>
              <a:t>1</a:t>
            </a:fld>
            <a:endParaRPr lang="en-GB" dirty="0" smtClean="0"/>
          </a:p>
        </p:txBody>
      </p:sp>
      <p:sp>
        <p:nvSpPr>
          <p:cNvPr id="69635" name="Text Box 1"/>
          <p:cNvSpPr txBox="1">
            <a:spLocks noChangeArrowheads="1"/>
          </p:cNvSpPr>
          <p:nvPr/>
        </p:nvSpPr>
        <p:spPr bwMode="auto">
          <a:xfrm>
            <a:off x="918592" y="741178"/>
            <a:ext cx="5019283" cy="370129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i-FI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body"/>
          </p:nvPr>
        </p:nvSpPr>
        <p:spPr>
          <a:xfrm>
            <a:off x="685495" y="4689018"/>
            <a:ext cx="5473211" cy="4431750"/>
          </a:xfrm>
          <a:noFill/>
          <a:ln/>
        </p:spPr>
        <p:txBody>
          <a:bodyPr wrap="none" anchor="ctr"/>
          <a:lstStyle/>
          <a:p>
            <a:endParaRPr lang="fi-FI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4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4588" algn="l"/>
                <a:tab pos="4144963" algn="l"/>
                <a:tab pos="4606925" algn="l"/>
                <a:tab pos="5067300" algn="l"/>
                <a:tab pos="5529263" algn="l"/>
                <a:tab pos="5989638" algn="l"/>
                <a:tab pos="6450013" algn="l"/>
                <a:tab pos="6911975" algn="l"/>
                <a:tab pos="7370763" algn="l"/>
                <a:tab pos="7832725" algn="l"/>
                <a:tab pos="8293100" algn="l"/>
                <a:tab pos="8753475" algn="l"/>
                <a:tab pos="921543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7713" indent="-287338" eaLnBrk="0" hangingPunct="0">
              <a:spcBef>
                <a:spcPct val="30000"/>
              </a:spcBef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4588" algn="l"/>
                <a:tab pos="4144963" algn="l"/>
                <a:tab pos="4606925" algn="l"/>
                <a:tab pos="5067300" algn="l"/>
                <a:tab pos="5529263" algn="l"/>
                <a:tab pos="5989638" algn="l"/>
                <a:tab pos="6450013" algn="l"/>
                <a:tab pos="6911975" algn="l"/>
                <a:tab pos="7370763" algn="l"/>
                <a:tab pos="7832725" algn="l"/>
                <a:tab pos="8293100" algn="l"/>
                <a:tab pos="8753475" algn="l"/>
                <a:tab pos="921543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52525" indent="-230188" eaLnBrk="0" hangingPunct="0">
              <a:spcBef>
                <a:spcPct val="30000"/>
              </a:spcBef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4588" algn="l"/>
                <a:tab pos="4144963" algn="l"/>
                <a:tab pos="4606925" algn="l"/>
                <a:tab pos="5067300" algn="l"/>
                <a:tab pos="5529263" algn="l"/>
                <a:tab pos="5989638" algn="l"/>
                <a:tab pos="6450013" algn="l"/>
                <a:tab pos="6911975" algn="l"/>
                <a:tab pos="7370763" algn="l"/>
                <a:tab pos="7832725" algn="l"/>
                <a:tab pos="8293100" algn="l"/>
                <a:tab pos="8753475" algn="l"/>
                <a:tab pos="921543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12900" indent="-230188" eaLnBrk="0" hangingPunct="0">
              <a:spcBef>
                <a:spcPct val="30000"/>
              </a:spcBef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4588" algn="l"/>
                <a:tab pos="4144963" algn="l"/>
                <a:tab pos="4606925" algn="l"/>
                <a:tab pos="5067300" algn="l"/>
                <a:tab pos="5529263" algn="l"/>
                <a:tab pos="5989638" algn="l"/>
                <a:tab pos="6450013" algn="l"/>
                <a:tab pos="6911975" algn="l"/>
                <a:tab pos="7370763" algn="l"/>
                <a:tab pos="7832725" algn="l"/>
                <a:tab pos="8293100" algn="l"/>
                <a:tab pos="8753475" algn="l"/>
                <a:tab pos="921543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73275" indent="-230188" eaLnBrk="0" hangingPunct="0">
              <a:spcBef>
                <a:spcPct val="30000"/>
              </a:spcBef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4588" algn="l"/>
                <a:tab pos="4144963" algn="l"/>
                <a:tab pos="4606925" algn="l"/>
                <a:tab pos="5067300" algn="l"/>
                <a:tab pos="5529263" algn="l"/>
                <a:tab pos="5989638" algn="l"/>
                <a:tab pos="6450013" algn="l"/>
                <a:tab pos="6911975" algn="l"/>
                <a:tab pos="7370763" algn="l"/>
                <a:tab pos="7832725" algn="l"/>
                <a:tab pos="8293100" algn="l"/>
                <a:tab pos="8753475" algn="l"/>
                <a:tab pos="921543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304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4588" algn="l"/>
                <a:tab pos="4144963" algn="l"/>
                <a:tab pos="4606925" algn="l"/>
                <a:tab pos="5067300" algn="l"/>
                <a:tab pos="5529263" algn="l"/>
                <a:tab pos="5989638" algn="l"/>
                <a:tab pos="6450013" algn="l"/>
                <a:tab pos="6911975" algn="l"/>
                <a:tab pos="7370763" algn="l"/>
                <a:tab pos="7832725" algn="l"/>
                <a:tab pos="8293100" algn="l"/>
                <a:tab pos="8753475" algn="l"/>
                <a:tab pos="921543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876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4588" algn="l"/>
                <a:tab pos="4144963" algn="l"/>
                <a:tab pos="4606925" algn="l"/>
                <a:tab pos="5067300" algn="l"/>
                <a:tab pos="5529263" algn="l"/>
                <a:tab pos="5989638" algn="l"/>
                <a:tab pos="6450013" algn="l"/>
                <a:tab pos="6911975" algn="l"/>
                <a:tab pos="7370763" algn="l"/>
                <a:tab pos="7832725" algn="l"/>
                <a:tab pos="8293100" algn="l"/>
                <a:tab pos="8753475" algn="l"/>
                <a:tab pos="921543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448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4588" algn="l"/>
                <a:tab pos="4144963" algn="l"/>
                <a:tab pos="4606925" algn="l"/>
                <a:tab pos="5067300" algn="l"/>
                <a:tab pos="5529263" algn="l"/>
                <a:tab pos="5989638" algn="l"/>
                <a:tab pos="6450013" algn="l"/>
                <a:tab pos="6911975" algn="l"/>
                <a:tab pos="7370763" algn="l"/>
                <a:tab pos="7832725" algn="l"/>
                <a:tab pos="8293100" algn="l"/>
                <a:tab pos="8753475" algn="l"/>
                <a:tab pos="921543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020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4588" algn="l"/>
                <a:tab pos="4144963" algn="l"/>
                <a:tab pos="4606925" algn="l"/>
                <a:tab pos="5067300" algn="l"/>
                <a:tab pos="5529263" algn="l"/>
                <a:tab pos="5989638" algn="l"/>
                <a:tab pos="6450013" algn="l"/>
                <a:tab pos="6911975" algn="l"/>
                <a:tab pos="7370763" algn="l"/>
                <a:tab pos="7832725" algn="l"/>
                <a:tab pos="8293100" algn="l"/>
                <a:tab pos="8753475" algn="l"/>
                <a:tab pos="921543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B0296C7-1A0E-4344-A20A-0DBF1549F462}" type="slidenum">
              <a:rPr lang="en-GB" altLang="fi-FI" smtClean="0"/>
              <a:pPr eaLnBrk="1" hangingPunct="1">
                <a:spcBef>
                  <a:spcPct val="0"/>
                </a:spcBef>
              </a:pPr>
              <a:t>10</a:t>
            </a:fld>
            <a:endParaRPr lang="en-GB" altLang="fi-FI" smtClean="0"/>
          </a:p>
        </p:txBody>
      </p:sp>
      <p:sp>
        <p:nvSpPr>
          <p:cNvPr id="46083" name="Text Box 1"/>
          <p:cNvSpPr txBox="1">
            <a:spLocks noChangeArrowheads="1"/>
          </p:cNvSpPr>
          <p:nvPr/>
        </p:nvSpPr>
        <p:spPr bwMode="auto">
          <a:xfrm>
            <a:off x="918140" y="741713"/>
            <a:ext cx="5020120" cy="370067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177" tIns="46088" rIns="92177" bIns="46088" anchor="ctr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Times New Roman" pitchFamily="18" charset="0"/>
              <a:buNone/>
            </a:pPr>
            <a:endParaRPr lang="fi-FI" altLang="fi-FI" sz="1800">
              <a:latin typeface="Arial" charset="0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1" y="4688568"/>
            <a:ext cx="5473581" cy="4431336"/>
          </a:xfrm>
          <a:noFill/>
        </p:spPr>
        <p:txBody>
          <a:bodyPr wrap="none" anchor="ctr"/>
          <a:lstStyle/>
          <a:p>
            <a:pPr eaLnBrk="1" hangingPunct="1"/>
            <a:r>
              <a:rPr lang="fi-FI" altLang="fi-FI" smtClean="0"/>
              <a:t> 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0" algn="l"/>
                <a:tab pos="459486" algn="l"/>
                <a:tab pos="920504" algn="l"/>
                <a:tab pos="1381521" algn="l"/>
                <a:tab pos="1842539" algn="l"/>
                <a:tab pos="2303556" algn="l"/>
                <a:tab pos="2764575" algn="l"/>
                <a:tab pos="3225592" algn="l"/>
                <a:tab pos="3686610" algn="l"/>
                <a:tab pos="4147627" algn="l"/>
                <a:tab pos="4608645" algn="l"/>
                <a:tab pos="5068131" algn="l"/>
                <a:tab pos="5529148" algn="l"/>
                <a:tab pos="5990166" algn="l"/>
                <a:tab pos="6451183" algn="l"/>
                <a:tab pos="6912202" algn="l"/>
                <a:tab pos="7373219" algn="l"/>
                <a:tab pos="7834237" algn="l"/>
                <a:tab pos="8295254" algn="l"/>
                <a:tab pos="8756272" algn="l"/>
                <a:tab pos="9217289" algn="l"/>
              </a:tabLst>
            </a:pPr>
            <a:fld id="{E25ABAF4-0228-461F-A1D6-57133F0B245A}" type="slidenum">
              <a:rPr lang="en-GB" smtClean="0"/>
              <a:pPr>
                <a:tabLst>
                  <a:tab pos="0" algn="l"/>
                  <a:tab pos="459486" algn="l"/>
                  <a:tab pos="920504" algn="l"/>
                  <a:tab pos="1381521" algn="l"/>
                  <a:tab pos="1842539" algn="l"/>
                  <a:tab pos="2303556" algn="l"/>
                  <a:tab pos="2764575" algn="l"/>
                  <a:tab pos="3225592" algn="l"/>
                  <a:tab pos="3686610" algn="l"/>
                  <a:tab pos="4147627" algn="l"/>
                  <a:tab pos="4608645" algn="l"/>
                  <a:tab pos="5068131" algn="l"/>
                  <a:tab pos="5529148" algn="l"/>
                  <a:tab pos="5990166" algn="l"/>
                  <a:tab pos="6451183" algn="l"/>
                  <a:tab pos="6912202" algn="l"/>
                  <a:tab pos="7373219" algn="l"/>
                  <a:tab pos="7834237" algn="l"/>
                  <a:tab pos="8295254" algn="l"/>
                  <a:tab pos="8756272" algn="l"/>
                  <a:tab pos="9217289" algn="l"/>
                </a:tabLst>
              </a:pPr>
              <a:t>11</a:t>
            </a:fld>
            <a:endParaRPr lang="en-GB" smtClean="0"/>
          </a:p>
        </p:txBody>
      </p:sp>
      <p:sp>
        <p:nvSpPr>
          <p:cNvPr id="25603" name="Text Box 1"/>
          <p:cNvSpPr txBox="1">
            <a:spLocks noChangeArrowheads="1"/>
          </p:cNvSpPr>
          <p:nvPr/>
        </p:nvSpPr>
        <p:spPr bwMode="auto">
          <a:xfrm>
            <a:off x="918592" y="741178"/>
            <a:ext cx="5019283" cy="370129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i-FI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body"/>
          </p:nvPr>
        </p:nvSpPr>
        <p:spPr>
          <a:xfrm>
            <a:off x="685495" y="4689018"/>
            <a:ext cx="5473211" cy="4431750"/>
          </a:xfrm>
          <a:noFill/>
          <a:ln/>
        </p:spPr>
        <p:txBody>
          <a:bodyPr wrap="none" anchor="ctr"/>
          <a:lstStyle/>
          <a:p>
            <a:endParaRPr lang="fi-FI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0" algn="l"/>
                <a:tab pos="459486" algn="l"/>
                <a:tab pos="920504" algn="l"/>
                <a:tab pos="1381521" algn="l"/>
                <a:tab pos="1842539" algn="l"/>
                <a:tab pos="2303556" algn="l"/>
                <a:tab pos="2764575" algn="l"/>
                <a:tab pos="3225592" algn="l"/>
                <a:tab pos="3686610" algn="l"/>
                <a:tab pos="4147627" algn="l"/>
                <a:tab pos="4608645" algn="l"/>
                <a:tab pos="5068131" algn="l"/>
                <a:tab pos="5529148" algn="l"/>
                <a:tab pos="5990166" algn="l"/>
                <a:tab pos="6451183" algn="l"/>
                <a:tab pos="6912202" algn="l"/>
                <a:tab pos="7373219" algn="l"/>
                <a:tab pos="7834237" algn="l"/>
                <a:tab pos="8295254" algn="l"/>
                <a:tab pos="8756272" algn="l"/>
                <a:tab pos="9217289" algn="l"/>
              </a:tabLst>
            </a:pPr>
            <a:fld id="{C57E4990-437A-435C-A239-CDE0FE021DB5}" type="slidenum">
              <a:rPr lang="en-GB" smtClean="0"/>
              <a:pPr>
                <a:tabLst>
                  <a:tab pos="0" algn="l"/>
                  <a:tab pos="459486" algn="l"/>
                  <a:tab pos="920504" algn="l"/>
                  <a:tab pos="1381521" algn="l"/>
                  <a:tab pos="1842539" algn="l"/>
                  <a:tab pos="2303556" algn="l"/>
                  <a:tab pos="2764575" algn="l"/>
                  <a:tab pos="3225592" algn="l"/>
                  <a:tab pos="3686610" algn="l"/>
                  <a:tab pos="4147627" algn="l"/>
                  <a:tab pos="4608645" algn="l"/>
                  <a:tab pos="5068131" algn="l"/>
                  <a:tab pos="5529148" algn="l"/>
                  <a:tab pos="5990166" algn="l"/>
                  <a:tab pos="6451183" algn="l"/>
                  <a:tab pos="6912202" algn="l"/>
                  <a:tab pos="7373219" algn="l"/>
                  <a:tab pos="7834237" algn="l"/>
                  <a:tab pos="8295254" algn="l"/>
                  <a:tab pos="8756272" algn="l"/>
                  <a:tab pos="9217289" algn="l"/>
                </a:tabLst>
              </a:pPr>
              <a:t>2</a:t>
            </a:fld>
            <a:endParaRPr lang="en-GB" dirty="0" smtClean="0"/>
          </a:p>
        </p:txBody>
      </p:sp>
      <p:sp>
        <p:nvSpPr>
          <p:cNvPr id="69635" name="Text Box 1"/>
          <p:cNvSpPr txBox="1">
            <a:spLocks noChangeArrowheads="1"/>
          </p:cNvSpPr>
          <p:nvPr/>
        </p:nvSpPr>
        <p:spPr bwMode="auto">
          <a:xfrm>
            <a:off x="918592" y="741178"/>
            <a:ext cx="5019283" cy="370129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i-FI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body"/>
          </p:nvPr>
        </p:nvSpPr>
        <p:spPr>
          <a:xfrm>
            <a:off x="685495" y="4689018"/>
            <a:ext cx="5473211" cy="4431750"/>
          </a:xfrm>
          <a:noFill/>
          <a:ln/>
        </p:spPr>
        <p:txBody>
          <a:bodyPr wrap="none" anchor="ctr"/>
          <a:lstStyle/>
          <a:p>
            <a:endParaRPr lang="fi-FI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6175" algn="l"/>
                <a:tab pos="4146550" algn="l"/>
                <a:tab pos="4608513" algn="l"/>
                <a:tab pos="5067300" algn="l"/>
                <a:tab pos="5527675" algn="l"/>
                <a:tab pos="5989638" algn="l"/>
                <a:tab pos="6450013" algn="l"/>
                <a:tab pos="6911975" algn="l"/>
                <a:tab pos="7372350" algn="l"/>
                <a:tab pos="7832725" algn="l"/>
                <a:tab pos="8294688" algn="l"/>
                <a:tab pos="8755063" algn="l"/>
                <a:tab pos="9217025" algn="l"/>
              </a:tabLst>
            </a:pPr>
            <a:fld id="{D517E0EE-0B76-42EC-B2BB-2F1AC1B14465}" type="slidenum">
              <a:rPr lang="en-GB" smtClean="0"/>
              <a:pPr>
                <a:tabLst>
                  <a:tab pos="0" algn="l"/>
                  <a:tab pos="458788" algn="l"/>
                  <a:tab pos="919163" algn="l"/>
                  <a:tab pos="1381125" algn="l"/>
                  <a:tab pos="1841500" algn="l"/>
                  <a:tab pos="2303463" algn="l"/>
                  <a:tab pos="2763838" algn="l"/>
                  <a:tab pos="3224213" algn="l"/>
                  <a:tab pos="3686175" algn="l"/>
                  <a:tab pos="4146550" algn="l"/>
                  <a:tab pos="4608513" algn="l"/>
                  <a:tab pos="5067300" algn="l"/>
                  <a:tab pos="5527675" algn="l"/>
                  <a:tab pos="5989638" algn="l"/>
                  <a:tab pos="6450013" algn="l"/>
                  <a:tab pos="6911975" algn="l"/>
                  <a:tab pos="7372350" algn="l"/>
                  <a:tab pos="7832725" algn="l"/>
                  <a:tab pos="8294688" algn="l"/>
                  <a:tab pos="8755063" algn="l"/>
                  <a:tab pos="9217025" algn="l"/>
                </a:tabLst>
              </a:pPr>
              <a:t>3</a:t>
            </a:fld>
            <a:endParaRPr lang="en-GB" smtClean="0"/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919312" y="740490"/>
            <a:ext cx="5017776" cy="3702446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i-FI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body"/>
          </p:nvPr>
        </p:nvSpPr>
        <p:spPr>
          <a:xfrm>
            <a:off x="685480" y="4689240"/>
            <a:ext cx="5472627" cy="4431884"/>
          </a:xfrm>
          <a:noFill/>
          <a:ln/>
        </p:spPr>
        <p:txBody>
          <a:bodyPr wrap="none" anchor="ctr"/>
          <a:lstStyle/>
          <a:p>
            <a:endParaRPr lang="fi-FI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0" algn="l"/>
                <a:tab pos="458788" algn="l"/>
                <a:tab pos="919163" algn="l"/>
                <a:tab pos="1381125" algn="l"/>
                <a:tab pos="1841500" algn="l"/>
                <a:tab pos="2303463" algn="l"/>
                <a:tab pos="2763838" algn="l"/>
                <a:tab pos="3224213" algn="l"/>
                <a:tab pos="3686175" algn="l"/>
                <a:tab pos="4146550" algn="l"/>
                <a:tab pos="4608513" algn="l"/>
                <a:tab pos="5067300" algn="l"/>
                <a:tab pos="5527675" algn="l"/>
                <a:tab pos="5989638" algn="l"/>
                <a:tab pos="6450013" algn="l"/>
                <a:tab pos="6911975" algn="l"/>
                <a:tab pos="7372350" algn="l"/>
                <a:tab pos="7832725" algn="l"/>
                <a:tab pos="8294688" algn="l"/>
                <a:tab pos="8755063" algn="l"/>
                <a:tab pos="9217025" algn="l"/>
              </a:tabLst>
            </a:pPr>
            <a:fld id="{D517E0EE-0B76-42EC-B2BB-2F1AC1B14465}" type="slidenum">
              <a:rPr lang="en-GB" smtClean="0"/>
              <a:pPr>
                <a:tabLst>
                  <a:tab pos="0" algn="l"/>
                  <a:tab pos="458788" algn="l"/>
                  <a:tab pos="919163" algn="l"/>
                  <a:tab pos="1381125" algn="l"/>
                  <a:tab pos="1841500" algn="l"/>
                  <a:tab pos="2303463" algn="l"/>
                  <a:tab pos="2763838" algn="l"/>
                  <a:tab pos="3224213" algn="l"/>
                  <a:tab pos="3686175" algn="l"/>
                  <a:tab pos="4146550" algn="l"/>
                  <a:tab pos="4608513" algn="l"/>
                  <a:tab pos="5067300" algn="l"/>
                  <a:tab pos="5527675" algn="l"/>
                  <a:tab pos="5989638" algn="l"/>
                  <a:tab pos="6450013" algn="l"/>
                  <a:tab pos="6911975" algn="l"/>
                  <a:tab pos="7372350" algn="l"/>
                  <a:tab pos="7832725" algn="l"/>
                  <a:tab pos="8294688" algn="l"/>
                  <a:tab pos="8755063" algn="l"/>
                  <a:tab pos="9217025" algn="l"/>
                </a:tabLst>
              </a:pPr>
              <a:t>4</a:t>
            </a:fld>
            <a:endParaRPr lang="en-GB" smtClean="0"/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919312" y="740490"/>
            <a:ext cx="5017776" cy="3702446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i-FI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body"/>
          </p:nvPr>
        </p:nvSpPr>
        <p:spPr>
          <a:xfrm>
            <a:off x="685480" y="4689240"/>
            <a:ext cx="5472627" cy="4431884"/>
          </a:xfrm>
          <a:noFill/>
          <a:ln/>
        </p:spPr>
        <p:txBody>
          <a:bodyPr wrap="none" anchor="ctr"/>
          <a:lstStyle/>
          <a:p>
            <a:endParaRPr lang="fi-FI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4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7713" indent="-287338"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52525" indent="-230188"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12900" indent="-230188"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73275" indent="-230188"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304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876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448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020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3033653-5BA0-4AD3-BF32-ADFDD2C58DF6}" type="slidenum">
              <a:rPr lang="en-GB" altLang="fi-FI" smtClean="0"/>
              <a:pPr eaLnBrk="1" hangingPunct="1">
                <a:spcBef>
                  <a:spcPct val="0"/>
                </a:spcBef>
              </a:pPr>
              <a:t>5</a:t>
            </a:fld>
            <a:endParaRPr lang="en-GB" altLang="fi-FI" smtClean="0"/>
          </a:p>
        </p:txBody>
      </p:sp>
      <p:sp>
        <p:nvSpPr>
          <p:cNvPr id="45059" name="Text Box 1"/>
          <p:cNvSpPr txBox="1">
            <a:spLocks noChangeArrowheads="1"/>
          </p:cNvSpPr>
          <p:nvPr/>
        </p:nvSpPr>
        <p:spPr bwMode="auto">
          <a:xfrm>
            <a:off x="918140" y="741713"/>
            <a:ext cx="5020120" cy="370067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465" tIns="46232" rIns="92465" bIns="46232" anchor="ctr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Times New Roman" pitchFamily="18" charset="0"/>
              <a:buNone/>
            </a:pPr>
            <a:endParaRPr lang="fi-FI" altLang="fi-FI" sz="1800">
              <a:latin typeface="Arial" charset="0"/>
            </a:endParaRPr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1" y="4688568"/>
            <a:ext cx="5473581" cy="4431336"/>
          </a:xfrm>
          <a:noFill/>
        </p:spPr>
        <p:txBody>
          <a:bodyPr wrap="none" anchor="ctr"/>
          <a:lstStyle/>
          <a:p>
            <a:r>
              <a:rPr lang="fi-FI" altLang="fi-FI" smtClean="0"/>
              <a:t>http://www.muk.uni-hannover.de/~maronga/animations.html#cbl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4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7713" indent="-287338"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52525" indent="-230188"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12900" indent="-230188"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73275" indent="-230188" eaLnBrk="0" hangingPunct="0">
              <a:spcBef>
                <a:spcPct val="30000"/>
              </a:spcBef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304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876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448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02075" indent="-230188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58788" algn="l"/>
                <a:tab pos="920750" algn="l"/>
                <a:tab pos="1384300" algn="l"/>
                <a:tab pos="1846263" algn="l"/>
                <a:tab pos="2309813" algn="l"/>
                <a:tab pos="2771775" algn="l"/>
                <a:tab pos="3233738" algn="l"/>
                <a:tab pos="3697288" algn="l"/>
                <a:tab pos="4159250" algn="l"/>
                <a:tab pos="4621213" algn="l"/>
                <a:tab pos="5081588" algn="l"/>
                <a:tab pos="5545138" algn="l"/>
                <a:tab pos="6007100" algn="l"/>
                <a:tab pos="6469063" algn="l"/>
                <a:tab pos="6932613" algn="l"/>
                <a:tab pos="7394575" algn="l"/>
                <a:tab pos="7858125" algn="l"/>
                <a:tab pos="8320088" algn="l"/>
                <a:tab pos="8783638" algn="l"/>
                <a:tab pos="9244013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2F1C60-2EBA-4209-887E-E776D6116402}" type="slidenum">
              <a:rPr lang="en-GB" altLang="fi-FI" smtClean="0">
                <a:solidFill>
                  <a:srgbClr val="FFFFFF"/>
                </a:solidFill>
              </a:rPr>
              <a:pPr eaLnBrk="1" hangingPunct="1">
                <a:spcBef>
                  <a:spcPct val="0"/>
                </a:spcBef>
              </a:pPr>
              <a:t>6</a:t>
            </a:fld>
            <a:endParaRPr lang="en-GB" altLang="fi-FI" smtClean="0">
              <a:solidFill>
                <a:srgbClr val="FFFFFF"/>
              </a:solidFill>
            </a:endParaRPr>
          </a:p>
        </p:txBody>
      </p:sp>
      <p:sp>
        <p:nvSpPr>
          <p:cNvPr id="47107" name="Text Box 1"/>
          <p:cNvSpPr txBox="1">
            <a:spLocks noChangeArrowheads="1"/>
          </p:cNvSpPr>
          <p:nvPr/>
        </p:nvSpPr>
        <p:spPr bwMode="auto">
          <a:xfrm>
            <a:off x="918140" y="741713"/>
            <a:ext cx="5020120" cy="370067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465" tIns="46232" rIns="92465" bIns="46232" anchor="ctr"/>
          <a:lstStyle>
            <a:lvl1pPr defTabSz="4540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40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40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40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40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4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4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4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40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</a:pPr>
            <a:endParaRPr lang="fi-FI" altLang="fi-FI" sz="1800">
              <a:solidFill>
                <a:srgbClr val="FFFFFF"/>
              </a:solidFill>
              <a:cs typeface="Times New Roman" pitchFamily="18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1" y="4688568"/>
            <a:ext cx="5473581" cy="4431336"/>
          </a:xfrm>
          <a:noFill/>
        </p:spPr>
        <p:txBody>
          <a:bodyPr wrap="none" anchor="ctr"/>
          <a:lstStyle/>
          <a:p>
            <a:endParaRPr lang="fi-FI" altLang="fi-FI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0" algn="l"/>
                <a:tab pos="459486" algn="l"/>
                <a:tab pos="920504" algn="l"/>
                <a:tab pos="1381521" algn="l"/>
                <a:tab pos="1842539" algn="l"/>
                <a:tab pos="2303556" algn="l"/>
                <a:tab pos="2764575" algn="l"/>
                <a:tab pos="3225592" algn="l"/>
                <a:tab pos="3686610" algn="l"/>
                <a:tab pos="4147627" algn="l"/>
                <a:tab pos="4608645" algn="l"/>
                <a:tab pos="5068131" algn="l"/>
                <a:tab pos="5529148" algn="l"/>
                <a:tab pos="5990166" algn="l"/>
                <a:tab pos="6451183" algn="l"/>
                <a:tab pos="6912202" algn="l"/>
                <a:tab pos="7373219" algn="l"/>
                <a:tab pos="7834237" algn="l"/>
                <a:tab pos="8295254" algn="l"/>
                <a:tab pos="8756272" algn="l"/>
                <a:tab pos="9217289" algn="l"/>
              </a:tabLst>
            </a:pPr>
            <a:fld id="{C57E4990-437A-435C-A239-CDE0FE021DB5}" type="slidenum">
              <a:rPr lang="en-GB" smtClean="0"/>
              <a:pPr>
                <a:tabLst>
                  <a:tab pos="0" algn="l"/>
                  <a:tab pos="459486" algn="l"/>
                  <a:tab pos="920504" algn="l"/>
                  <a:tab pos="1381521" algn="l"/>
                  <a:tab pos="1842539" algn="l"/>
                  <a:tab pos="2303556" algn="l"/>
                  <a:tab pos="2764575" algn="l"/>
                  <a:tab pos="3225592" algn="l"/>
                  <a:tab pos="3686610" algn="l"/>
                  <a:tab pos="4147627" algn="l"/>
                  <a:tab pos="4608645" algn="l"/>
                  <a:tab pos="5068131" algn="l"/>
                  <a:tab pos="5529148" algn="l"/>
                  <a:tab pos="5990166" algn="l"/>
                  <a:tab pos="6451183" algn="l"/>
                  <a:tab pos="6912202" algn="l"/>
                  <a:tab pos="7373219" algn="l"/>
                  <a:tab pos="7834237" algn="l"/>
                  <a:tab pos="8295254" algn="l"/>
                  <a:tab pos="8756272" algn="l"/>
                  <a:tab pos="9217289" algn="l"/>
                </a:tabLst>
              </a:pPr>
              <a:t>7</a:t>
            </a:fld>
            <a:endParaRPr lang="en-GB" dirty="0" smtClean="0"/>
          </a:p>
        </p:txBody>
      </p:sp>
      <p:sp>
        <p:nvSpPr>
          <p:cNvPr id="69635" name="Text Box 1"/>
          <p:cNvSpPr txBox="1">
            <a:spLocks noChangeArrowheads="1"/>
          </p:cNvSpPr>
          <p:nvPr/>
        </p:nvSpPr>
        <p:spPr bwMode="auto">
          <a:xfrm>
            <a:off x="918592" y="741178"/>
            <a:ext cx="5019283" cy="370129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i-FI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body"/>
          </p:nvPr>
        </p:nvSpPr>
        <p:spPr>
          <a:xfrm>
            <a:off x="685495" y="4689018"/>
            <a:ext cx="5473211" cy="4431750"/>
          </a:xfrm>
          <a:noFill/>
          <a:ln/>
        </p:spPr>
        <p:txBody>
          <a:bodyPr wrap="none" anchor="ctr"/>
          <a:lstStyle/>
          <a:p>
            <a:endParaRPr lang="fi-FI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0" algn="l"/>
                <a:tab pos="459486" algn="l"/>
                <a:tab pos="920504" algn="l"/>
                <a:tab pos="1381521" algn="l"/>
                <a:tab pos="1842539" algn="l"/>
                <a:tab pos="2303556" algn="l"/>
                <a:tab pos="2764575" algn="l"/>
                <a:tab pos="3225592" algn="l"/>
                <a:tab pos="3686610" algn="l"/>
                <a:tab pos="4147627" algn="l"/>
                <a:tab pos="4608645" algn="l"/>
                <a:tab pos="5068131" algn="l"/>
                <a:tab pos="5529148" algn="l"/>
                <a:tab pos="5990166" algn="l"/>
                <a:tab pos="6451183" algn="l"/>
                <a:tab pos="6912202" algn="l"/>
                <a:tab pos="7373219" algn="l"/>
                <a:tab pos="7834237" algn="l"/>
                <a:tab pos="8295254" algn="l"/>
                <a:tab pos="8756272" algn="l"/>
                <a:tab pos="9217289" algn="l"/>
              </a:tabLst>
            </a:pPr>
            <a:fld id="{C57E4990-437A-435C-A239-CDE0FE021DB5}" type="slidenum">
              <a:rPr lang="en-GB" smtClean="0"/>
              <a:pPr>
                <a:tabLst>
                  <a:tab pos="0" algn="l"/>
                  <a:tab pos="459486" algn="l"/>
                  <a:tab pos="920504" algn="l"/>
                  <a:tab pos="1381521" algn="l"/>
                  <a:tab pos="1842539" algn="l"/>
                  <a:tab pos="2303556" algn="l"/>
                  <a:tab pos="2764575" algn="l"/>
                  <a:tab pos="3225592" algn="l"/>
                  <a:tab pos="3686610" algn="l"/>
                  <a:tab pos="4147627" algn="l"/>
                  <a:tab pos="4608645" algn="l"/>
                  <a:tab pos="5068131" algn="l"/>
                  <a:tab pos="5529148" algn="l"/>
                  <a:tab pos="5990166" algn="l"/>
                  <a:tab pos="6451183" algn="l"/>
                  <a:tab pos="6912202" algn="l"/>
                  <a:tab pos="7373219" algn="l"/>
                  <a:tab pos="7834237" algn="l"/>
                  <a:tab pos="8295254" algn="l"/>
                  <a:tab pos="8756272" algn="l"/>
                  <a:tab pos="9217289" algn="l"/>
                </a:tabLst>
              </a:pPr>
              <a:t>8</a:t>
            </a:fld>
            <a:endParaRPr lang="en-GB" dirty="0" smtClean="0"/>
          </a:p>
        </p:txBody>
      </p:sp>
      <p:sp>
        <p:nvSpPr>
          <p:cNvPr id="69635" name="Text Box 1"/>
          <p:cNvSpPr txBox="1">
            <a:spLocks noChangeArrowheads="1"/>
          </p:cNvSpPr>
          <p:nvPr/>
        </p:nvSpPr>
        <p:spPr bwMode="auto">
          <a:xfrm>
            <a:off x="918592" y="741178"/>
            <a:ext cx="5019283" cy="370129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i-FI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body"/>
          </p:nvPr>
        </p:nvSpPr>
        <p:spPr>
          <a:xfrm>
            <a:off x="685495" y="4689018"/>
            <a:ext cx="5473211" cy="4431750"/>
          </a:xfrm>
          <a:noFill/>
          <a:ln/>
        </p:spPr>
        <p:txBody>
          <a:bodyPr wrap="none" anchor="ctr"/>
          <a:lstStyle/>
          <a:p>
            <a:endParaRPr lang="fi-FI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0" algn="l"/>
                <a:tab pos="459486" algn="l"/>
                <a:tab pos="920504" algn="l"/>
                <a:tab pos="1381521" algn="l"/>
                <a:tab pos="1842539" algn="l"/>
                <a:tab pos="2303556" algn="l"/>
                <a:tab pos="2764575" algn="l"/>
                <a:tab pos="3225592" algn="l"/>
                <a:tab pos="3686610" algn="l"/>
                <a:tab pos="4147627" algn="l"/>
                <a:tab pos="4608645" algn="l"/>
                <a:tab pos="5068131" algn="l"/>
                <a:tab pos="5529148" algn="l"/>
                <a:tab pos="5990166" algn="l"/>
                <a:tab pos="6451183" algn="l"/>
                <a:tab pos="6912202" algn="l"/>
                <a:tab pos="7373219" algn="l"/>
                <a:tab pos="7834237" algn="l"/>
                <a:tab pos="8295254" algn="l"/>
                <a:tab pos="8756272" algn="l"/>
                <a:tab pos="9217289" algn="l"/>
              </a:tabLst>
            </a:pPr>
            <a:fld id="{C57E4990-437A-435C-A239-CDE0FE021DB5}" type="slidenum">
              <a:rPr lang="en-GB" smtClean="0"/>
              <a:pPr>
                <a:tabLst>
                  <a:tab pos="0" algn="l"/>
                  <a:tab pos="459486" algn="l"/>
                  <a:tab pos="920504" algn="l"/>
                  <a:tab pos="1381521" algn="l"/>
                  <a:tab pos="1842539" algn="l"/>
                  <a:tab pos="2303556" algn="l"/>
                  <a:tab pos="2764575" algn="l"/>
                  <a:tab pos="3225592" algn="l"/>
                  <a:tab pos="3686610" algn="l"/>
                  <a:tab pos="4147627" algn="l"/>
                  <a:tab pos="4608645" algn="l"/>
                  <a:tab pos="5068131" algn="l"/>
                  <a:tab pos="5529148" algn="l"/>
                  <a:tab pos="5990166" algn="l"/>
                  <a:tab pos="6451183" algn="l"/>
                  <a:tab pos="6912202" algn="l"/>
                  <a:tab pos="7373219" algn="l"/>
                  <a:tab pos="7834237" algn="l"/>
                  <a:tab pos="8295254" algn="l"/>
                  <a:tab pos="8756272" algn="l"/>
                  <a:tab pos="9217289" algn="l"/>
                </a:tabLst>
              </a:pPr>
              <a:t>9</a:t>
            </a:fld>
            <a:endParaRPr lang="en-GB" dirty="0" smtClean="0"/>
          </a:p>
        </p:txBody>
      </p:sp>
      <p:sp>
        <p:nvSpPr>
          <p:cNvPr id="69635" name="Text Box 1"/>
          <p:cNvSpPr txBox="1">
            <a:spLocks noChangeArrowheads="1"/>
          </p:cNvSpPr>
          <p:nvPr/>
        </p:nvSpPr>
        <p:spPr bwMode="auto">
          <a:xfrm>
            <a:off x="918592" y="741178"/>
            <a:ext cx="5019283" cy="370129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2174" tIns="46087" rIns="92174" bIns="46087" anchor="ctr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i-FI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body"/>
          </p:nvPr>
        </p:nvSpPr>
        <p:spPr>
          <a:xfrm>
            <a:off x="685495" y="4689018"/>
            <a:ext cx="5473211" cy="4431750"/>
          </a:xfrm>
          <a:noFill/>
          <a:ln/>
        </p:spPr>
        <p:txBody>
          <a:bodyPr wrap="none" anchor="ctr"/>
          <a:lstStyle/>
          <a:p>
            <a:endParaRPr lang="fi-FI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9875" y="274638"/>
            <a:ext cx="2054225" cy="594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0275" cy="594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250" cy="4622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600200"/>
            <a:ext cx="4032250" cy="4622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16900" cy="1130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16900" cy="4622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214291" y="6352753"/>
            <a:ext cx="2509837" cy="433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876256" y="6299795"/>
            <a:ext cx="1656184" cy="55206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6" descr="PEEX_02-2013v2.png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3" y="6182135"/>
            <a:ext cx="1536897" cy="6758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Times New Roman" pitchFamily="18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Times New Roman" pitchFamily="18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Times New Roman" pitchFamily="18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Times New Roman" pitchFamily="18" charset="0"/>
        </a:defRPr>
      </a:lvl5pPr>
      <a:lvl6pPr marL="4572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Times New Roman" pitchFamily="18" charset="0"/>
        </a:defRPr>
      </a:lvl6pPr>
      <a:lvl7pPr marL="9144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Times New Roman" pitchFamily="18" charset="0"/>
        </a:defRPr>
      </a:lvl7pPr>
      <a:lvl8pPr marL="13716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Times New Roman" pitchFamily="18" charset="0"/>
        </a:defRPr>
      </a:lvl8pPr>
      <a:lvl9pPr marL="18288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30200" indent="-330200" algn="l" defTabSz="457200" rtl="0" eaLnBrk="0" fontAlgn="base" hangingPunct="0">
        <a:lnSpc>
          <a:spcPct val="93000"/>
        </a:lnSpc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30250" indent="-273050" algn="l" defTabSz="457200" rtl="0" eaLnBrk="0" fontAlgn="base" hangingPunct="0">
        <a:lnSpc>
          <a:spcPct val="93000"/>
        </a:lnSpc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32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32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32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32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32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32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32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-36512" y="44624"/>
            <a:ext cx="9144000" cy="2005766"/>
          </a:xfrm>
        </p:spPr>
        <p:txBody>
          <a:bodyPr/>
          <a:lstStyle/>
          <a:p>
            <a:pPr algn="ctr">
              <a:defRPr/>
            </a:pPr>
            <a:r>
              <a:rPr lang="en-GB" sz="4800" cap="none" dirty="0" smtClean="0">
                <a:solidFill>
                  <a:srgbClr val="0083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rder out of Chaos: </a:t>
            </a:r>
            <a:br>
              <a:rPr lang="en-GB" sz="4800" cap="none" dirty="0" smtClean="0">
                <a:solidFill>
                  <a:srgbClr val="0083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GB" sz="4800" cap="none" dirty="0" smtClean="0">
                <a:solidFill>
                  <a:srgbClr val="0083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hifting </a:t>
            </a:r>
            <a:r>
              <a:rPr lang="en-GB" sz="4800" cap="none" dirty="0">
                <a:solidFill>
                  <a:srgbClr val="0083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aradigm of convective </a:t>
            </a:r>
            <a:r>
              <a:rPr lang="en-GB" sz="4800" cap="none" dirty="0" smtClean="0">
                <a:solidFill>
                  <a:srgbClr val="0083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urbulence</a:t>
            </a:r>
            <a:endParaRPr lang="en-GB" sz="4800" b="0" i="1" u="sng" cap="none" dirty="0">
              <a:solidFill>
                <a:srgbClr val="0083E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9" y="2204864"/>
            <a:ext cx="914400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gej Zilitinkevich</a:t>
            </a:r>
            <a:r>
              <a:rPr lang="en-GB" sz="36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,2 </a:t>
            </a:r>
          </a:p>
          <a:p>
            <a:pPr algn="ctr"/>
            <a:r>
              <a:rPr lang="en-GB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ith contributions from:</a:t>
            </a:r>
          </a:p>
          <a:p>
            <a:pPr algn="ctr"/>
            <a:r>
              <a:rPr lang="en-GB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rina Repina</a:t>
            </a:r>
            <a:r>
              <a:rPr lang="en-GB" sz="36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GB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GB" sz="36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vgeny</a:t>
            </a:r>
            <a:r>
              <a:rPr lang="en-GB" sz="36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Kadantsev</a:t>
            </a:r>
            <a:r>
              <a:rPr lang="en-GB" sz="36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GB" sz="3600" b="1" baseline="30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i-FI" sz="12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GB" sz="1200" baseline="30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GB" sz="24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stitute of Atmospheric &amp; Earth System Research, Univ. Helsinki</a:t>
            </a:r>
            <a:r>
              <a:rPr lang="en-GB" sz="24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4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Finnish Meteorological Institute, Helsinki</a:t>
            </a:r>
          </a:p>
          <a:p>
            <a:pPr algn="ctr"/>
            <a:r>
              <a:rPr lang="en-GB" sz="2400" baseline="30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A. Obukhov Institute of Atmospheric Physics, Moscow, Russia</a:t>
            </a:r>
            <a:endParaRPr lang="en-GB" sz="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fi-FI" sz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__________________________________________________________________________________________________________</a:t>
            </a:r>
            <a:endParaRPr lang="en-GB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GB" sz="1000" b="1" dirty="0" smtClean="0">
              <a:solidFill>
                <a:schemeClr val="tx1"/>
              </a:solidFill>
            </a:endParaRPr>
          </a:p>
          <a:p>
            <a:pPr algn="ctr"/>
            <a:r>
              <a:rPr lang="en-GB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GU </a:t>
            </a:r>
            <a:r>
              <a:rPr lang="en-GB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020</a:t>
            </a:r>
            <a:endParaRPr lang="en-GB" sz="3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6458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6"/>
          <p:cNvSpPr>
            <a:spLocks noGrp="1"/>
          </p:cNvSpPr>
          <p:nvPr>
            <p:ph type="title"/>
          </p:nvPr>
        </p:nvSpPr>
        <p:spPr bwMode="auto">
          <a:xfrm>
            <a:off x="0" y="-26988"/>
            <a:ext cx="9144000" cy="7191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fi-FI" sz="32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Ratio of horizontal to vertical heat flux </a:t>
            </a:r>
            <a:r>
              <a:rPr lang="en-GB" altLang="fi-FI" sz="36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vs </a:t>
            </a:r>
            <a:r>
              <a:rPr lang="en-GB" altLang="fi-FI" sz="3600" i="1" dirty="0" smtClean="0">
                <a:solidFill>
                  <a:schemeClr val="tx1"/>
                </a:solidFill>
                <a:cs typeface="Arial" charset="0"/>
              </a:rPr>
              <a:t>z/L</a:t>
            </a:r>
            <a:endParaRPr lang="en-GB" altLang="fi-FI" sz="3600" dirty="0" smtClean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0" y="4437112"/>
            <a:ext cx="9144000" cy="204274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330200" indent="-330200" eaLnBrk="0" hangingPunct="0">
              <a:lnSpc>
                <a:spcPct val="93000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GB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ntional view:</a:t>
            </a:r>
            <a:r>
              <a:rPr lang="en-GB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 cascade of the presumably</a:t>
            </a:r>
          </a:p>
          <a:p>
            <a:pPr marL="330200" indent="-330200" eaLnBrk="0" hangingPunct="0">
              <a:lnSpc>
                <a:spcPct val="93000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GB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ing plumes:</a:t>
            </a:r>
            <a:r>
              <a:rPr lang="en-GB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GB" sz="3200" i="1" dirty="0" err="1" smtClean="0">
                <a:solidFill>
                  <a:srgbClr val="000000"/>
                </a:solidFill>
                <a:cs typeface="Arial" charset="0"/>
              </a:rPr>
              <a:t>u´~w</a:t>
            </a:r>
            <a:r>
              <a:rPr lang="en-GB" sz="3200" i="1" dirty="0">
                <a:solidFill>
                  <a:srgbClr val="000000"/>
                </a:solidFill>
                <a:cs typeface="Arial" charset="0"/>
              </a:rPr>
              <a:t>´~ </a:t>
            </a:r>
            <a:r>
              <a:rPr lang="fi-FI" sz="3200" dirty="0" smtClean="0">
                <a:solidFill>
                  <a:srgbClr val="000000"/>
                </a:solidFill>
                <a:cs typeface="Arial" charset="0"/>
              </a:rPr>
              <a:t>(</a:t>
            </a:r>
            <a:r>
              <a:rPr lang="el-GR" sz="3200" i="1" dirty="0">
                <a:solidFill>
                  <a:srgbClr val="000000"/>
                </a:solidFill>
                <a:cs typeface="Arial" charset="0"/>
              </a:rPr>
              <a:t>β</a:t>
            </a:r>
            <a:r>
              <a:rPr lang="en-GB" altLang="fi-FI" sz="3200" i="1" dirty="0" err="1">
                <a:solidFill>
                  <a:schemeClr val="tx1"/>
                </a:solidFill>
              </a:rPr>
              <a:t>F</a:t>
            </a:r>
            <a:r>
              <a:rPr lang="en-GB" altLang="fi-FI" sz="3200" i="1" baseline="-25000" dirty="0" err="1">
                <a:solidFill>
                  <a:schemeClr val="tx1"/>
                </a:solidFill>
              </a:rPr>
              <a:t>z</a:t>
            </a:r>
            <a:r>
              <a:rPr lang="fi-FI" sz="3200" i="1" dirty="0" smtClean="0">
                <a:solidFill>
                  <a:srgbClr val="000000"/>
                </a:solidFill>
                <a:cs typeface="Arial" charset="0"/>
              </a:rPr>
              <a:t>z</a:t>
            </a:r>
            <a:r>
              <a:rPr lang="fi-FI" sz="3200" dirty="0" smtClean="0">
                <a:solidFill>
                  <a:srgbClr val="000000"/>
                </a:solidFill>
                <a:cs typeface="Arial" charset="0"/>
              </a:rPr>
              <a:t>)</a:t>
            </a:r>
            <a:r>
              <a:rPr lang="en-GB" sz="3200" kern="0" baseline="30000" dirty="0" smtClean="0">
                <a:solidFill>
                  <a:schemeClr val="tx1"/>
                </a:solidFill>
              </a:rPr>
              <a:t>-1/3</a:t>
            </a:r>
            <a:r>
              <a:rPr lang="en-GB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GB" sz="3200" i="1" dirty="0" err="1" smtClean="0">
                <a:solidFill>
                  <a:schemeClr val="tx1"/>
                </a:solidFill>
              </a:rPr>
              <a:t>E</a:t>
            </a:r>
            <a:r>
              <a:rPr lang="en-GB" sz="3200" i="1" baseline="-25000" dirty="0" err="1" smtClean="0">
                <a:solidFill>
                  <a:schemeClr val="tx1"/>
                </a:solidFill>
              </a:rPr>
              <a:t>x,y</a:t>
            </a:r>
            <a:r>
              <a:rPr lang="en-GB" sz="3200" i="1" baseline="-25000" dirty="0" smtClean="0">
                <a:solidFill>
                  <a:schemeClr val="tx1"/>
                </a:solidFill>
              </a:rPr>
              <a:t> </a:t>
            </a:r>
            <a:r>
              <a:rPr lang="en-GB" sz="3200" dirty="0" smtClean="0">
                <a:solidFill>
                  <a:schemeClr val="tx1"/>
                </a:solidFill>
                <a:cs typeface="Arial" charset="0"/>
              </a:rPr>
              <a:t>/</a:t>
            </a:r>
            <a:r>
              <a:rPr lang="en-GB" sz="3200" dirty="0" err="1" smtClean="0">
                <a:solidFill>
                  <a:schemeClr val="tx1"/>
                </a:solidFill>
                <a:cs typeface="Arial" charset="0"/>
              </a:rPr>
              <a:t>E</a:t>
            </a:r>
            <a:r>
              <a:rPr lang="en-GB" sz="3200" i="1" baseline="-25000" dirty="0" err="1" smtClean="0">
                <a:solidFill>
                  <a:schemeClr val="tx1"/>
                </a:solidFill>
              </a:rPr>
              <a:t>z</a:t>
            </a:r>
            <a:r>
              <a:rPr lang="en-GB" sz="3200" i="1" baseline="-25000" dirty="0" smtClean="0">
                <a:solidFill>
                  <a:schemeClr val="tx1"/>
                </a:solidFill>
              </a:rPr>
              <a:t> </a:t>
            </a:r>
            <a:r>
              <a:rPr lang="en-GB" sz="3200" dirty="0" smtClean="0">
                <a:solidFill>
                  <a:schemeClr val="tx1"/>
                </a:solidFill>
                <a:latin typeface="+mj-lt"/>
                <a:cs typeface="Arial" charset="0"/>
              </a:rPr>
              <a:t>= const.</a:t>
            </a:r>
          </a:p>
          <a:p>
            <a:pPr marL="330200" indent="-330200" eaLnBrk="0" hangingPunct="0">
              <a:lnSpc>
                <a:spcPct val="93000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GB" sz="2800" b="1" u="sng" dirty="0" smtClean="0">
                <a:solidFill>
                  <a:srgbClr val="08A4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picture:</a:t>
            </a:r>
            <a:r>
              <a:rPr lang="en-GB" sz="2800" b="1" dirty="0" smtClean="0">
                <a:solidFill>
                  <a:srgbClr val="08A4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i="1" dirty="0" smtClean="0">
                <a:solidFill>
                  <a:srgbClr val="000000"/>
                </a:solidFill>
                <a:cs typeface="Arial" charset="0"/>
              </a:rPr>
              <a:t>u</a:t>
            </a:r>
            <a:r>
              <a:rPr lang="en-GB" sz="3200" i="1" dirty="0">
                <a:solidFill>
                  <a:srgbClr val="000000"/>
                </a:solidFill>
                <a:cs typeface="Arial" charset="0"/>
              </a:rPr>
              <a:t>´~ </a:t>
            </a:r>
            <a:r>
              <a:rPr lang="el-GR" sz="3200" i="1" dirty="0" smtClean="0">
                <a:solidFill>
                  <a:srgbClr val="000000"/>
                </a:solidFill>
                <a:cs typeface="Arial" charset="0"/>
              </a:rPr>
              <a:t>τ</a:t>
            </a:r>
            <a:r>
              <a:rPr lang="fi-FI" sz="3200" i="1" dirty="0" smtClean="0">
                <a:solidFill>
                  <a:srgbClr val="000000"/>
                </a:solidFill>
                <a:cs typeface="Arial" charset="0"/>
              </a:rPr>
              <a:t>/</a:t>
            </a:r>
            <a:r>
              <a:rPr lang="fi-FI" sz="3200" dirty="0" smtClean="0">
                <a:solidFill>
                  <a:srgbClr val="000000"/>
                </a:solidFill>
                <a:cs typeface="Arial" charset="0"/>
              </a:rPr>
              <a:t>(</a:t>
            </a:r>
            <a:r>
              <a:rPr lang="el-GR" sz="3200" i="1" dirty="0" smtClean="0">
                <a:solidFill>
                  <a:srgbClr val="000000"/>
                </a:solidFill>
                <a:cs typeface="Arial" charset="0"/>
              </a:rPr>
              <a:t>β</a:t>
            </a:r>
            <a:r>
              <a:rPr lang="en-GB" altLang="fi-FI" sz="3200" i="1" dirty="0" err="1" smtClean="0">
                <a:solidFill>
                  <a:schemeClr val="tx1"/>
                </a:solidFill>
              </a:rPr>
              <a:t>F</a:t>
            </a:r>
            <a:r>
              <a:rPr lang="en-GB" altLang="fi-FI" sz="3200" i="1" baseline="-25000" dirty="0" err="1" smtClean="0">
                <a:solidFill>
                  <a:schemeClr val="tx1"/>
                </a:solidFill>
              </a:rPr>
              <a:t>z</a:t>
            </a:r>
            <a:r>
              <a:rPr lang="fi-FI" sz="3200" i="1" dirty="0">
                <a:solidFill>
                  <a:srgbClr val="000000"/>
                </a:solidFill>
                <a:cs typeface="Arial" charset="0"/>
              </a:rPr>
              <a:t>z</a:t>
            </a:r>
            <a:r>
              <a:rPr lang="fi-FI" sz="3200" dirty="0" smtClean="0">
                <a:solidFill>
                  <a:srgbClr val="000000"/>
                </a:solidFill>
                <a:cs typeface="Arial" charset="0"/>
              </a:rPr>
              <a:t>)</a:t>
            </a:r>
            <a:r>
              <a:rPr lang="en-GB" sz="3200" kern="0" baseline="30000" dirty="0" smtClean="0">
                <a:solidFill>
                  <a:schemeClr val="tx1"/>
                </a:solidFill>
              </a:rPr>
              <a:t>-1/3</a:t>
            </a:r>
            <a:r>
              <a:rPr lang="en-GB" sz="3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sz="2800" b="1" dirty="0" smtClean="0">
                <a:solidFill>
                  <a:srgbClr val="08A4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GB" sz="2800" dirty="0" smtClean="0">
                <a:solidFill>
                  <a:srgbClr val="08A4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i="1" dirty="0" err="1" smtClean="0">
                <a:solidFill>
                  <a:schemeClr val="tx1"/>
                </a:solidFill>
                <a:latin typeface="+mj-lt"/>
              </a:rPr>
              <a:t>E</a:t>
            </a:r>
            <a:r>
              <a:rPr lang="en-GB" sz="3200" i="1" baseline="-25000" dirty="0" err="1" smtClean="0">
                <a:solidFill>
                  <a:schemeClr val="tx1"/>
                </a:solidFill>
                <a:latin typeface="+mj-lt"/>
              </a:rPr>
              <a:t>x,y</a:t>
            </a:r>
            <a:r>
              <a:rPr lang="en-GB" sz="3200" dirty="0" smtClean="0">
                <a:solidFill>
                  <a:schemeClr val="tx1"/>
                </a:solidFill>
                <a:latin typeface="+mj-lt"/>
                <a:cs typeface="Arial" charset="0"/>
              </a:rPr>
              <a:t>/</a:t>
            </a:r>
            <a:r>
              <a:rPr lang="en-GB" sz="3200" i="1" dirty="0" err="1" smtClean="0">
                <a:solidFill>
                  <a:schemeClr val="tx1"/>
                </a:solidFill>
                <a:latin typeface="+mj-lt"/>
              </a:rPr>
              <a:t>E</a:t>
            </a:r>
            <a:r>
              <a:rPr lang="en-GB" sz="3200" i="1" baseline="-25000" dirty="0" err="1" smtClean="0">
                <a:solidFill>
                  <a:schemeClr val="tx1"/>
                </a:solidFill>
                <a:latin typeface="+mj-lt"/>
              </a:rPr>
              <a:t>z</a:t>
            </a:r>
            <a:r>
              <a:rPr lang="en-GB" sz="3200" i="1" baseline="-25000" dirty="0" smtClean="0">
                <a:solidFill>
                  <a:schemeClr val="tx1"/>
                </a:solidFill>
                <a:latin typeface="+mj-lt"/>
              </a:rPr>
              <a:t>  </a:t>
            </a:r>
            <a:r>
              <a:rPr lang="en-GB" sz="3200" dirty="0">
                <a:solidFill>
                  <a:schemeClr val="tx1"/>
                </a:solidFill>
                <a:latin typeface="+mj-lt"/>
                <a:cs typeface="Arial" charset="0"/>
              </a:rPr>
              <a:t>~ (</a:t>
            </a:r>
            <a:r>
              <a:rPr lang="en-GB" sz="3200" i="1" kern="0" dirty="0">
                <a:solidFill>
                  <a:schemeClr val="tx1"/>
                </a:solidFill>
                <a:latin typeface="+mj-lt"/>
              </a:rPr>
              <a:t>z/L</a:t>
            </a:r>
            <a:r>
              <a:rPr lang="en-GB" sz="3200" kern="0" dirty="0" smtClean="0">
                <a:solidFill>
                  <a:schemeClr val="tx1"/>
                </a:solidFill>
                <a:latin typeface="+mj-lt"/>
              </a:rPr>
              <a:t>)</a:t>
            </a:r>
            <a:r>
              <a:rPr lang="en-GB" sz="3200" kern="0" baseline="30000" dirty="0" smtClean="0">
                <a:solidFill>
                  <a:schemeClr val="tx1"/>
                </a:solidFill>
                <a:latin typeface="+mj-lt"/>
              </a:rPr>
              <a:t>-</a:t>
            </a:r>
            <a:r>
              <a:rPr lang="en-GB" sz="3200" kern="0" baseline="30000" dirty="0">
                <a:solidFill>
                  <a:schemeClr val="tx1"/>
                </a:solidFill>
                <a:latin typeface="+mj-lt"/>
              </a:rPr>
              <a:t>4</a:t>
            </a:r>
            <a:r>
              <a:rPr lang="en-GB" sz="3200" kern="0" baseline="30000" dirty="0" smtClean="0">
                <a:solidFill>
                  <a:schemeClr val="tx1"/>
                </a:solidFill>
                <a:latin typeface="+mj-lt"/>
              </a:rPr>
              <a:t>/3</a:t>
            </a:r>
            <a:r>
              <a:rPr lang="en-GB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</a:p>
          <a:p>
            <a:pPr marL="330200" indent="-330200" eaLnBrk="0" hangingPunct="0">
              <a:lnSpc>
                <a:spcPct val="93000"/>
              </a:lnSpc>
              <a:spcBef>
                <a:spcPts val="600"/>
              </a:spcBef>
              <a:buClr>
                <a:srgbClr val="000000"/>
              </a:buClr>
              <a:buSzPct val="100000"/>
              <a:defRPr/>
            </a:pPr>
            <a:r>
              <a:rPr lang="en-GB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</a:t>
            </a: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der &amp; </a:t>
            </a:r>
            <a:r>
              <a:rPr lang="en-GB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glom</a:t>
            </a:r>
            <a:r>
              <a:rPr lang="en-GB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90)</a:t>
            </a:r>
            <a:endParaRPr lang="en-GB" sz="2000" dirty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5364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46980661"/>
              </p:ext>
            </p:extLst>
          </p:nvPr>
        </p:nvGraphicFramePr>
        <p:xfrm>
          <a:off x="31177" y="516053"/>
          <a:ext cx="5976664" cy="406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43" name="Plot" r:id="rId4" imgW="5076444" imgH="3464052" progId="Grapher.Document">
                  <p:embed/>
                </p:oleObj>
              </mc:Choice>
              <mc:Fallback>
                <p:oleObj name="Plot" r:id="rId4" imgW="5076444" imgH="3464052" progId="Grapher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7" y="516053"/>
                        <a:ext cx="5976664" cy="4064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868144" y="650299"/>
            <a:ext cx="3275856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:1941 &amp; MO:1954 </a:t>
            </a:r>
            <a:r>
              <a:rPr lang="en-GB" sz="28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  <a:r>
              <a:rPr lang="en-GB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en-GB" sz="2800" b="1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ear-</a:t>
            </a:r>
            <a:r>
              <a:rPr lang="en-GB" sz="2800" b="1" i="1" u="sng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mnated</a:t>
            </a:r>
            <a:r>
              <a:rPr lang="en-GB" sz="2800" b="1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 </a:t>
            </a:r>
          </a:p>
          <a:p>
            <a:pPr>
              <a:defRPr/>
            </a:pPr>
            <a:r>
              <a:rPr lang="en-GB" sz="3600" i="1" dirty="0">
                <a:solidFill>
                  <a:srgbClr val="000000"/>
                </a:solidFill>
                <a:cs typeface="Arial" charset="0"/>
              </a:rPr>
              <a:t>z</a:t>
            </a:r>
            <a:r>
              <a:rPr lang="en-GB" sz="3600" baseline="-25000" dirty="0">
                <a:solidFill>
                  <a:srgbClr val="000000"/>
                </a:solidFill>
                <a:cs typeface="Arial" charset="0"/>
              </a:rPr>
              <a:t>0</a:t>
            </a:r>
            <a:r>
              <a:rPr lang="en-GB" sz="3600" kern="0" baseline="30000" dirty="0">
                <a:solidFill>
                  <a:srgbClr val="000000"/>
                </a:solidFill>
              </a:rPr>
              <a:t> </a:t>
            </a:r>
            <a:r>
              <a:rPr lang="en-GB" sz="3600" dirty="0">
                <a:solidFill>
                  <a:srgbClr val="000000"/>
                </a:solidFill>
                <a:cs typeface="Arial" charset="0"/>
              </a:rPr>
              <a:t>&lt; </a:t>
            </a:r>
            <a:r>
              <a:rPr lang="en-GB" sz="3600" i="1" dirty="0">
                <a:solidFill>
                  <a:srgbClr val="000000"/>
                </a:solidFill>
                <a:cs typeface="Arial" charset="0"/>
              </a:rPr>
              <a:t>z</a:t>
            </a:r>
            <a:r>
              <a:rPr lang="en-GB" sz="3600" dirty="0">
                <a:solidFill>
                  <a:srgbClr val="000000"/>
                </a:solidFill>
                <a:cs typeface="Arial" charset="0"/>
              </a:rPr>
              <a:t> &lt; </a:t>
            </a:r>
            <a:r>
              <a:rPr lang="en-GB" sz="3600" dirty="0" smtClean="0">
                <a:solidFill>
                  <a:srgbClr val="000000"/>
                </a:solidFill>
                <a:cs typeface="Arial" charset="0"/>
              </a:rPr>
              <a:t>0.1</a:t>
            </a:r>
            <a:r>
              <a:rPr lang="en-GB" sz="3600" i="1" dirty="0" smtClean="0">
                <a:solidFill>
                  <a:srgbClr val="000000"/>
                </a:solidFill>
                <a:cs typeface="Arial" charset="0"/>
              </a:rPr>
              <a:t>L</a:t>
            </a:r>
            <a:r>
              <a:rPr lang="en-GB" sz="3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endParaRPr lang="en-GB" sz="3200" b="1" dirty="0" smtClean="0">
              <a:solidFill>
                <a:srgbClr val="0083E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n-GB" sz="28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il</a:t>
            </a:r>
            <a:r>
              <a:rPr lang="en-GB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en-GB" sz="2800" b="1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rchy</a:t>
            </a:r>
            <a:r>
              <a:rPr lang="en-GB" sz="2800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en-GB" sz="2800" b="1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bulenc</a:t>
            </a:r>
            <a:r>
              <a:rPr lang="en-GB" sz="2800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yer</a:t>
            </a:r>
          </a:p>
          <a:p>
            <a:pPr>
              <a:defRPr/>
            </a:pPr>
            <a:r>
              <a:rPr lang="en-GB" sz="3600" dirty="0" smtClean="0">
                <a:solidFill>
                  <a:srgbClr val="000000"/>
                </a:solidFill>
                <a:cs typeface="Arial" charset="0"/>
              </a:rPr>
              <a:t>0.1</a:t>
            </a:r>
            <a:r>
              <a:rPr lang="en-GB" sz="3600" i="1" dirty="0" smtClean="0">
                <a:solidFill>
                  <a:srgbClr val="000000"/>
                </a:solidFill>
                <a:cs typeface="Arial" charset="0"/>
              </a:rPr>
              <a:t>L</a:t>
            </a:r>
            <a:r>
              <a:rPr lang="en-GB" sz="3600" dirty="0" smtClean="0">
                <a:solidFill>
                  <a:srgbClr val="000000"/>
                </a:solidFill>
                <a:cs typeface="Arial" panose="020B0604020202020204" pitchFamily="34" charset="0"/>
              </a:rPr>
              <a:t> &gt; </a:t>
            </a:r>
            <a:r>
              <a:rPr lang="en-GB" sz="3600" i="1" dirty="0" smtClean="0">
                <a:solidFill>
                  <a:srgbClr val="000000"/>
                </a:solidFill>
                <a:latin typeface="+mj-lt"/>
                <a:cs typeface="Arial" charset="0"/>
              </a:rPr>
              <a:t>z</a:t>
            </a:r>
            <a:r>
              <a:rPr lang="en-GB" sz="3600" dirty="0" smtClean="0">
                <a:solidFill>
                  <a:srgbClr val="000000"/>
                </a:solidFill>
                <a:latin typeface="+mj-lt"/>
                <a:cs typeface="Arial" charset="0"/>
              </a:rPr>
              <a:t> </a:t>
            </a:r>
            <a:r>
              <a:rPr lang="en-GB" sz="3600" dirty="0">
                <a:solidFill>
                  <a:srgbClr val="000000"/>
                </a:solidFill>
                <a:latin typeface="+mj-lt"/>
                <a:cs typeface="Arial" charset="0"/>
              </a:rPr>
              <a:t>&gt; </a:t>
            </a:r>
            <a:r>
              <a:rPr lang="en-GB" sz="3600" dirty="0" smtClean="0">
                <a:solidFill>
                  <a:srgbClr val="000000"/>
                </a:solidFill>
                <a:latin typeface="+mj-lt"/>
                <a:cs typeface="Arial" charset="0"/>
              </a:rPr>
              <a:t>10</a:t>
            </a:r>
            <a:r>
              <a:rPr lang="en-GB" sz="3600" i="1" dirty="0" smtClean="0">
                <a:solidFill>
                  <a:srgbClr val="000000"/>
                </a:solidFill>
                <a:latin typeface="+mj-lt"/>
                <a:cs typeface="Arial" charset="0"/>
              </a:rPr>
              <a:t>L</a:t>
            </a:r>
            <a:endParaRPr lang="en-GB" sz="3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27145"/>
              </p:ext>
            </p:extLst>
          </p:nvPr>
        </p:nvGraphicFramePr>
        <p:xfrm>
          <a:off x="1318915" y="507423"/>
          <a:ext cx="2749029" cy="68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44" name="Equation" r:id="rId6" imgW="965160" imgH="241200" progId="Equation.DSMT4">
                  <p:embed/>
                </p:oleObj>
              </mc:Choice>
              <mc:Fallback>
                <p:oleObj name="Equation" r:id="rId6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915" y="507423"/>
                        <a:ext cx="2749029" cy="689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93976"/>
              </p:ext>
            </p:extLst>
          </p:nvPr>
        </p:nvGraphicFramePr>
        <p:xfrm>
          <a:off x="4211961" y="548680"/>
          <a:ext cx="1584175" cy="58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45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1961" y="548680"/>
                        <a:ext cx="1584175" cy="581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 bwMode="auto">
          <a:xfrm>
            <a:off x="1115616" y="1196752"/>
            <a:ext cx="1512168" cy="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2234468" y="1331188"/>
            <a:ext cx="2664296" cy="216024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08A4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18562"/>
              </p:ext>
            </p:extLst>
          </p:nvPr>
        </p:nvGraphicFramePr>
        <p:xfrm>
          <a:off x="4575671" y="1098232"/>
          <a:ext cx="1220465" cy="74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946"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671" y="1098232"/>
                        <a:ext cx="1220465" cy="746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1262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5"/>
          <p:cNvSpPr txBox="1">
            <a:spLocks noChangeArrowheads="1"/>
          </p:cNvSpPr>
          <p:nvPr/>
        </p:nvSpPr>
        <p:spPr bwMode="auto">
          <a:xfrm>
            <a:off x="5715000" y="4071938"/>
            <a:ext cx="2714625" cy="285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sz="1100">
                <a:latin typeface="Arial" charset="0"/>
                <a:cs typeface="Arial" charset="0"/>
              </a:rPr>
              <a:t>http://www.jpgmag.com/photos/1006154</a:t>
            </a:r>
          </a:p>
        </p:txBody>
      </p:sp>
      <p:sp>
        <p:nvSpPr>
          <p:cNvPr id="24578" name="Title 1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504056"/>
          </a:xfrm>
        </p:spPr>
        <p:txBody>
          <a:bodyPr>
            <a:normAutofit fontScale="90000"/>
          </a:bodyPr>
          <a:lstStyle/>
          <a:p>
            <a:r>
              <a:rPr lang="en-GB" sz="32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     </a:t>
            </a:r>
            <a:br>
              <a:rPr lang="en-GB" sz="32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</a:br>
            <a:r>
              <a:rPr lang="en-GB" sz="32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Conclusions</a:t>
            </a:r>
            <a:br>
              <a:rPr lang="en-GB" sz="32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</a:br>
            <a:r>
              <a:rPr lang="en-GB" sz="32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    </a:t>
            </a:r>
            <a:endParaRPr lang="ru-RU" sz="3200" dirty="0" smtClean="0">
              <a:solidFill>
                <a:schemeClr val="accent4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496" y="476672"/>
            <a:ext cx="9073008" cy="6601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urrent theories of unstably </a:t>
            </a:r>
            <a:r>
              <a:rPr lang="en-GB" sz="2400" b="1" u="sng" dirty="0">
                <a:solidFill>
                  <a:schemeClr val="tx1"/>
                </a:solidFill>
                <a:latin typeface="Arial" charset="0"/>
                <a:cs typeface="Arial" charset="0"/>
              </a:rPr>
              <a:t>stratified turbulence</a:t>
            </a:r>
            <a:r>
              <a:rPr lang="en-GB" sz="2400" b="1" dirty="0">
                <a:solidFill>
                  <a:schemeClr val="tx1"/>
                </a:solidFill>
                <a:latin typeface="Arial" charset="0"/>
                <a:cs typeface="Arial" charset="0"/>
              </a:rPr>
              <a:t>  </a:t>
            </a:r>
            <a:r>
              <a:rPr lang="en-GB" sz="2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wrongly identify </a:t>
            </a:r>
            <a:r>
              <a:rPr lang="en-GB" sz="2400" b="1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nvective </a:t>
            </a:r>
            <a:r>
              <a:rPr lang="en-GB" sz="2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urbulence (inverse cascade </a:t>
            </a:r>
            <a:r>
              <a:rPr lang="en-GB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feeding self-organised structures</a:t>
            </a:r>
            <a:r>
              <a:rPr lang="en-GB" sz="2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) with </a:t>
            </a:r>
            <a:r>
              <a:rPr lang="en-GB" sz="2400" b="1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mechanical</a:t>
            </a:r>
            <a:r>
              <a:rPr lang="en-GB" sz="24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GB" sz="2400" dirty="0">
                <a:solidFill>
                  <a:schemeClr val="tx1"/>
                </a:solidFill>
                <a:latin typeface="Arial" charset="0"/>
                <a:cs typeface="Arial" charset="0"/>
              </a:rPr>
              <a:t>turbulence</a:t>
            </a:r>
            <a:r>
              <a:rPr lang="en-GB" sz="2400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en-GB" sz="24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(direct cascade) feeding viscous dissipation </a:t>
            </a:r>
            <a:endParaRPr lang="en-GB" sz="2400" b="1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endParaRPr lang="en-GB" sz="8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r>
              <a:rPr lang="en-GB" sz="24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Conventional turbulence-closure and similarity theories are principally erroneous</a:t>
            </a:r>
            <a:r>
              <a:rPr lang="en-GB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but for lucky chance correctly define vertical TKE and vertical turbulent exchange coefficients  </a:t>
            </a:r>
            <a:endParaRPr lang="en-GB" sz="800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endParaRPr lang="en-GB" sz="8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r>
              <a:rPr lang="en-GB" sz="2800" b="1" u="sng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anose="05000000000000000000" pitchFamily="2" charset="2"/>
              </a:rPr>
              <a:t>Chaos out of order</a:t>
            </a:r>
            <a:r>
              <a:rPr lang="en-GB" sz="2800" b="1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anose="05000000000000000000" pitchFamily="2" charset="2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chardson-1920  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lmogorov-1941 </a:t>
            </a:r>
            <a:r>
              <a:rPr lang="en-US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conventional paradigm </a:t>
            </a:r>
            <a:r>
              <a:rPr lang="en-GB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exist </a:t>
            </a:r>
            <a:r>
              <a:rPr lang="en-GB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with </a:t>
            </a:r>
          </a:p>
          <a:p>
            <a:r>
              <a:rPr lang="en-GB" sz="2800" b="1" u="sng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anose="05000000000000000000" pitchFamily="2" charset="2"/>
              </a:rPr>
              <a:t>Order out of chaos</a:t>
            </a:r>
            <a:r>
              <a:rPr lang="en-GB" sz="3200" b="1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anose="05000000000000000000" pitchFamily="2" charset="2"/>
              </a:rPr>
              <a:t> </a:t>
            </a:r>
            <a:r>
              <a:rPr lang="en-GB" sz="2400" b="1" dirty="0" smtClean="0">
                <a:solidFill>
                  <a:schemeClr val="tx1"/>
                </a:solidFill>
                <a:latin typeface="Arial" charset="0"/>
                <a:cs typeface="Arial" charset="0"/>
                <a:sym typeface="Wingdings" panose="05000000000000000000" pitchFamily="2" charset="2"/>
              </a:rPr>
              <a:t>Prigogine-1982  New paradigm </a:t>
            </a:r>
          </a:p>
          <a:p>
            <a:endParaRPr lang="en-GB" sz="800" b="1" dirty="0">
              <a:solidFill>
                <a:schemeClr val="tx1"/>
              </a:solidFill>
              <a:latin typeface="Arial" charset="0"/>
              <a:cs typeface="Arial" charset="0"/>
              <a:sym typeface="Wingdings" panose="05000000000000000000" pitchFamily="2" charset="2"/>
            </a:endParaRPr>
          </a:p>
          <a:p>
            <a:r>
              <a:rPr lang="en-GB" sz="24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The new paradigm provides agenda for comprehensive revision of the theory of unstably stratified turbulence in GEOPHYSICAL and ASTROPHYSICAL fluid flows!</a:t>
            </a:r>
          </a:p>
          <a:p>
            <a:endParaRPr lang="en-GB" sz="1400" b="1" dirty="0">
              <a:solidFill>
                <a:schemeClr val="tx1"/>
              </a:solidFill>
              <a:latin typeface="Arial" charset="0"/>
              <a:cs typeface="Arial" charset="0"/>
              <a:sym typeface="Wingdings" panose="05000000000000000000" pitchFamily="2" charset="2"/>
            </a:endParaRPr>
          </a:p>
          <a:p>
            <a:pPr algn="ctr"/>
            <a:r>
              <a:rPr lang="en-GB" sz="2400" b="1" dirty="0" smtClean="0">
                <a:solidFill>
                  <a:srgbClr val="00B050"/>
                </a:solidFill>
                <a:latin typeface="Arial" charset="0"/>
                <a:cs typeface="Arial" charset="0"/>
                <a:sym typeface="Wingdings" panose="05000000000000000000" pitchFamily="2" charset="2"/>
              </a:rPr>
              <a:t>THANKS MUCH FOR YOUR ATTENTION!</a:t>
            </a:r>
          </a:p>
          <a:p>
            <a:endParaRPr lang="en-GB" sz="3200" b="1" dirty="0">
              <a:solidFill>
                <a:schemeClr val="tx1"/>
              </a:solidFill>
              <a:latin typeface="Arial" charset="0"/>
              <a:cs typeface="Arial" charset="0"/>
              <a:sym typeface="Wingdings" panose="05000000000000000000" pitchFamily="2" charset="2"/>
            </a:endParaRPr>
          </a:p>
          <a:p>
            <a:endParaRPr lang="en-GB" sz="8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4768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36512" y="-35813"/>
            <a:ext cx="9180512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3600" b="1" dirty="0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ENT </a:t>
            </a:r>
            <a:r>
              <a:rPr lang="fi-FI" sz="3600" b="1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MOTIVATION</a:t>
            </a:r>
            <a:endParaRPr lang="fi-FI" sz="3600" b="1" dirty="0" smtClean="0">
              <a:solidFill>
                <a:srgbClr val="0083E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GB" sz="800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b="1" dirty="0" smtClean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nventional paradigm of </a:t>
            </a:r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bulence declares only </a:t>
            </a:r>
            <a:r>
              <a:rPr lang="en-GB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 cascade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of turbulent kinetic energy (TKE</a:t>
            </a:r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) </a:t>
            </a:r>
            <a:r>
              <a:rPr lang="en-GB" sz="2400" b="1" dirty="0" smtClean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wards viscous dissipation and only</a:t>
            </a:r>
            <a:r>
              <a:rPr lang="en-GB" sz="2400" b="1" i="1" dirty="0" smtClean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wngradient turbulent fluxes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ntified via turbulent exchange coefficients </a:t>
            </a:r>
            <a:endParaRPr lang="en-GB" sz="24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aradigm is attributed to 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lmogorov (K-1941-1942)</a:t>
            </a:r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ut he limited to the 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ally stratified </a:t>
            </a:r>
            <a:r>
              <a:rPr lang="en-GB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mogeneous 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bulence!</a:t>
            </a:r>
            <a:endParaRPr lang="fi-FI" sz="800" b="1" dirty="0" smtClean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i-FI" sz="800" b="1" dirty="0" smtClean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800" b="1" dirty="0" smtClean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unstable stratification this means that 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oyancy-generated </a:t>
            </a:r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mes are not distinguished from 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ear-generated </a:t>
            </a:r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dies </a:t>
            </a:r>
          </a:p>
          <a:p>
            <a:endParaRPr lang="en-GB" sz="16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e concept of the only direct cascade does not explain the energy supply of </a:t>
            </a:r>
            <a:r>
              <a:rPr lang="en-GB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elf-organisation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structures, such as rolls and cells in convective boundary layers (CBLs)</a:t>
            </a:r>
            <a:endParaRPr lang="en-GB" sz="2400" b="1" dirty="0" smtClean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41815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r>
              <a:rPr lang="en-GB" sz="3200" b="1" dirty="0" smtClean="0">
                <a:solidFill>
                  <a:srgbClr val="0083E6"/>
                </a:solidFill>
                <a:latin typeface="Arial" charset="0"/>
                <a:cs typeface="Arial" charset="0"/>
              </a:rPr>
              <a:t/>
            </a:r>
            <a:br>
              <a:rPr lang="en-GB" sz="3200" b="1" dirty="0" smtClean="0">
                <a:solidFill>
                  <a:srgbClr val="0083E6"/>
                </a:solidFill>
                <a:latin typeface="Arial" charset="0"/>
                <a:cs typeface="Arial" charset="0"/>
              </a:rPr>
            </a:br>
            <a:r>
              <a:rPr lang="en-GB" sz="3200" b="1" dirty="0" smtClean="0">
                <a:solidFill>
                  <a:srgbClr val="0083E6"/>
                </a:solidFill>
                <a:latin typeface="Arial" charset="0"/>
                <a:cs typeface="Arial" charset="0"/>
              </a:rPr>
              <a:t>Conventional vision of turbulence </a:t>
            </a:r>
            <a:br>
              <a:rPr lang="en-GB" sz="3200" b="1" dirty="0" smtClean="0">
                <a:solidFill>
                  <a:srgbClr val="0083E6"/>
                </a:solidFill>
                <a:latin typeface="Arial" charset="0"/>
                <a:cs typeface="Arial" charset="0"/>
              </a:rPr>
            </a:br>
            <a:endParaRPr lang="ru-RU" sz="3200" b="1" dirty="0" smtClean="0">
              <a:solidFill>
                <a:srgbClr val="0083E6"/>
              </a:solidFill>
              <a:latin typeface="Arial" charset="0"/>
              <a:cs typeface="Arial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3301258"/>
            <a:ext cx="9144000" cy="358355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75656" y="692696"/>
            <a:ext cx="766834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i-FI" sz="2400" b="1" u="sng" dirty="0" err="1">
                <a:solidFill>
                  <a:schemeClr val="tx1"/>
                </a:solidFill>
                <a:latin typeface="Arial" charset="0"/>
                <a:cs typeface="Arial" charset="0"/>
              </a:rPr>
              <a:t>Two</a:t>
            </a:r>
            <a:r>
              <a:rPr lang="fi-FI" sz="2400" b="1" u="sng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i-FI" sz="2400" b="1" u="sng" dirty="0" err="1">
                <a:solidFill>
                  <a:schemeClr val="tx1"/>
                </a:solidFill>
                <a:latin typeface="Arial" charset="0"/>
                <a:cs typeface="Arial" charset="0"/>
              </a:rPr>
              <a:t>types</a:t>
            </a:r>
            <a:r>
              <a:rPr lang="fi-FI" sz="2400" b="1" dirty="0">
                <a:solidFill>
                  <a:schemeClr val="tx1"/>
                </a:solidFill>
                <a:latin typeface="Arial" charset="0"/>
                <a:cs typeface="Arial" charset="0"/>
              </a:rPr>
              <a:t> of moton: </a:t>
            </a:r>
            <a:r>
              <a:rPr lang="fi-FI" sz="24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regular</a:t>
            </a:r>
            <a:r>
              <a:rPr lang="fi-FI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fi-FI" sz="24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mean</a:t>
            </a:r>
            <a:r>
              <a:rPr lang="fi-FI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fi-FI" sz="24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flow</a:t>
            </a:r>
            <a:r>
              <a:rPr lang="fi-FI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 +</a:t>
            </a:r>
            <a:r>
              <a:rPr lang="fi-FI" sz="2400" b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i-FI" sz="24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chaotic</a:t>
            </a:r>
            <a:r>
              <a:rPr lang="fi-FI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fi-FI" sz="24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turbulence</a:t>
            </a:r>
            <a:r>
              <a:rPr lang="fi-FI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fi-FI" sz="24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making</a:t>
            </a:r>
            <a:r>
              <a:rPr lang="fi-FI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fi-FI" sz="24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direct</a:t>
            </a:r>
            <a:r>
              <a:rPr lang="fi-FI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fi-FI" sz="24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cascade</a:t>
            </a:r>
            <a:endParaRPr lang="fi-FI" sz="2400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b="1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he energetics is</a:t>
            </a:r>
            <a:r>
              <a:rPr lang="en-GB" sz="24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quantified by single Turbulent Kinetic Energy </a:t>
            </a:r>
            <a:r>
              <a:rPr lang="en-GB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(TKE) </a:t>
            </a:r>
            <a:r>
              <a:rPr lang="en-GB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budget </a:t>
            </a:r>
            <a:r>
              <a:rPr lang="en-GB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quation</a:t>
            </a:r>
            <a:endParaRPr lang="en-GB" sz="2400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b="1" dirty="0">
                <a:solidFill>
                  <a:schemeClr val="tx1"/>
                </a:solidFill>
                <a:latin typeface="Arial" charset="0"/>
                <a:cs typeface="Arial" charset="0"/>
              </a:rPr>
              <a:t>Turbulent </a:t>
            </a:r>
            <a:r>
              <a:rPr lang="en-GB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fluxes </a:t>
            </a:r>
            <a:r>
              <a:rPr lang="en-GB" sz="2400" b="1" dirty="0">
                <a:solidFill>
                  <a:schemeClr val="tx1"/>
                </a:solidFill>
                <a:latin typeface="Arial" charset="0"/>
                <a:cs typeface="Arial" charset="0"/>
              </a:rPr>
              <a:t>=</a:t>
            </a:r>
            <a:r>
              <a:rPr lang="en-GB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 gradients </a:t>
            </a:r>
            <a:r>
              <a:rPr lang="en-GB" sz="2400" b="1" dirty="0">
                <a:solidFill>
                  <a:schemeClr val="tx1"/>
                </a:solidFill>
                <a:latin typeface="Arial" charset="0"/>
                <a:cs typeface="Arial" charset="0"/>
              </a:rPr>
              <a:t>multiplied by </a:t>
            </a:r>
            <a:r>
              <a:rPr lang="en-GB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exchange </a:t>
            </a:r>
            <a:r>
              <a:rPr lang="en-GB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coefficients (eddy viscosity, conductivity or diffusivit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800" b="1" u="sng" dirty="0">
              <a:solidFill>
                <a:srgbClr val="FF0000"/>
              </a:solidFill>
              <a:latin typeface="Arial" charset="0"/>
              <a:cs typeface="Arial" charset="0"/>
              <a:sym typeface="Wingdings" panose="05000000000000000000" pitchFamily="2" charset="2"/>
            </a:endParaRPr>
          </a:p>
          <a:p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n-US" sz="4000" b="1" u="sng" dirty="0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haos </a:t>
            </a:r>
            <a:r>
              <a:rPr lang="en-US" sz="4000" b="1" u="sng" dirty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our of order</a:t>
            </a:r>
            <a:r>
              <a:rPr lang="en-US" sz="4000" b="1" dirty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endParaRPr lang="en-US" sz="4000" b="1" dirty="0" smtClean="0">
              <a:solidFill>
                <a:srgbClr val="0083E6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en-US" sz="2000" b="1" dirty="0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 </a:t>
            </a:r>
            <a:r>
              <a:rPr lang="en-US" sz="2400" b="1" dirty="0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Richardson, 1920  </a:t>
            </a:r>
            <a:r>
              <a:rPr lang="en-US" sz="2400" b="1" dirty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Kolmogorov, 1941</a:t>
            </a:r>
            <a:r>
              <a:rPr lang="en-US" sz="2400" b="1" dirty="0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endParaRPr lang="en-GB" sz="2400" dirty="0">
              <a:solidFill>
                <a:srgbClr val="0083E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8385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r>
              <a:rPr lang="en-GB" sz="32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Convective turbulence </a:t>
            </a:r>
            <a:r>
              <a:rPr lang="en-GB" sz="3200" b="1" dirty="0">
                <a:solidFill>
                  <a:srgbClr val="0070C0"/>
                </a:solidFill>
                <a:latin typeface="Arial" charset="0"/>
                <a:cs typeface="Arial" charset="0"/>
              </a:rPr>
              <a:t>in </a:t>
            </a:r>
            <a:r>
              <a:rPr lang="en-GB" sz="32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atmosphere</a:t>
            </a:r>
            <a:endParaRPr lang="ru-RU" sz="3200" b="1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522920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defTabSz="914400"/>
            <a:r>
              <a:rPr lang="en-US" sz="2800" b="1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oyancy-generated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umes are very </a:t>
            </a:r>
          </a:p>
          <a:p>
            <a:pPr algn="ctr" defTabSz="914400"/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from </a:t>
            </a:r>
            <a:r>
              <a:rPr lang="en-US" sz="2800" b="1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ear-generated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ddies!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692696"/>
            <a:ext cx="5823133" cy="4447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18086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4"/>
          <p:cNvSpPr>
            <a:spLocks noGrp="1"/>
          </p:cNvSpPr>
          <p:nvPr>
            <p:ph type="title"/>
          </p:nvPr>
        </p:nvSpPr>
        <p:spPr bwMode="auto">
          <a:xfrm>
            <a:off x="0" y="44450"/>
            <a:ext cx="9144000" cy="115230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fi-FI" sz="3200" b="1" u="sng" dirty="0" smtClean="0">
                <a:solidFill>
                  <a:srgbClr val="0083E6"/>
                </a:solidFill>
                <a:latin typeface="Arial" charset="0"/>
                <a:cs typeface="Arial" charset="0"/>
              </a:rPr>
              <a:t>CONVECTIVE (</a:t>
            </a:r>
            <a:r>
              <a:rPr lang="en-GB" altLang="fi-FI" sz="3200" b="1" u="sng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NARCHY</a:t>
            </a:r>
            <a:r>
              <a:rPr lang="en-GB" altLang="fi-FI" sz="3200" b="1" u="sng" dirty="0" smtClean="0">
                <a:solidFill>
                  <a:srgbClr val="0083E6"/>
                </a:solidFill>
                <a:latin typeface="Arial" charset="0"/>
                <a:cs typeface="Arial" charset="0"/>
              </a:rPr>
              <a:t>) TURBULENCE</a:t>
            </a:r>
            <a:r>
              <a:rPr lang="en-GB" altLang="fi-FI" sz="3200" b="1" dirty="0" smtClean="0">
                <a:solidFill>
                  <a:srgbClr val="0083E6"/>
                </a:solidFill>
                <a:latin typeface="Arial" charset="0"/>
                <a:cs typeface="Arial" charset="0"/>
              </a:rPr>
              <a:t> </a:t>
            </a:r>
            <a:r>
              <a:rPr lang="en-GB" altLang="fi-FI" sz="3200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/>
            </a:r>
            <a:br>
              <a:rPr lang="en-GB" altLang="fi-FI" sz="3200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</a:br>
            <a:r>
              <a:rPr lang="en-GB" altLang="fi-FI" sz="3200" b="1" dirty="0">
                <a:solidFill>
                  <a:srgbClr val="0083E6"/>
                </a:solidFill>
                <a:latin typeface="Arial" charset="0"/>
                <a:cs typeface="Arial" charset="0"/>
              </a:rPr>
              <a:t>in the </a:t>
            </a:r>
            <a:r>
              <a:rPr lang="en-GB" altLang="fi-FI" sz="3200" b="1" dirty="0" smtClean="0">
                <a:solidFill>
                  <a:srgbClr val="0083E6"/>
                </a:solidFill>
                <a:latin typeface="Arial" charset="0"/>
                <a:cs typeface="Arial" charset="0"/>
              </a:rPr>
              <a:t>Procrustean bad of conventional theory</a:t>
            </a:r>
            <a:endParaRPr lang="ru-RU" altLang="fi-FI" sz="3200" dirty="0" smtClean="0">
              <a:solidFill>
                <a:srgbClr val="0083E6"/>
              </a:solidFill>
              <a:latin typeface="Arial" charset="0"/>
              <a:cs typeface="Arial" charset="0"/>
            </a:endParaRPr>
          </a:p>
        </p:txBody>
      </p:sp>
      <p:pic>
        <p:nvPicPr>
          <p:cNvPr id="3" name="moist_convection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4495" y="1049033"/>
            <a:ext cx="6016655" cy="461743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12160" y="1052736"/>
            <a:ext cx="3312368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uoyant plumes  do not break down but merge to form larger plumes </a:t>
            </a:r>
            <a:r>
              <a:rPr lang="en-GB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</a:t>
            </a:r>
          </a:p>
          <a:p>
            <a:endParaRPr lang="en-GB" sz="1200" dirty="0" smtClean="0">
              <a:solidFill>
                <a:schemeClr val="tx1"/>
              </a:solidFill>
              <a:latin typeface="Arial" pitchFamily="34" charset="0"/>
              <a:cs typeface="Arial" pitchFamily="34" charset="0"/>
              <a:sym typeface="Wingdings" panose="05000000000000000000" pitchFamily="2" charset="2"/>
            </a:endParaRPr>
          </a:p>
          <a:p>
            <a:r>
              <a:rPr lang="en-GB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Inverse energy cascade  towards self-organised flow patterns cells </a:t>
            </a:r>
            <a:r>
              <a:rPr lang="en-GB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/</a:t>
            </a:r>
            <a:r>
              <a:rPr lang="en-GB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 rolls  </a:t>
            </a:r>
            <a:r>
              <a:rPr lang="en-GB" sz="4000" b="1" u="sng" dirty="0" smtClean="0">
                <a:solidFill>
                  <a:srgbClr val="0083E6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Order out of chaos!</a:t>
            </a:r>
            <a:endParaRPr lang="en-GB" sz="4000" b="1" u="sng" dirty="0" smtClean="0">
              <a:solidFill>
                <a:srgbClr val="0083E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4910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2"/>
          <p:cNvSpPr>
            <a:spLocks noGrp="1"/>
          </p:cNvSpPr>
          <p:nvPr>
            <p:ph type="title"/>
          </p:nvPr>
        </p:nvSpPr>
        <p:spPr>
          <a:xfrm>
            <a:off x="26741" y="-243408"/>
            <a:ext cx="9144000" cy="1130301"/>
          </a:xfrm>
        </p:spPr>
        <p:txBody>
          <a:bodyPr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fi-FI" sz="3000" b="1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New paradigm: the two opposite cascades</a:t>
            </a:r>
            <a:endParaRPr lang="ru-RU" altLang="fi-FI" sz="3000" dirty="0" smtClean="0">
              <a:solidFill>
                <a:srgbClr val="0070C0"/>
              </a:solidFill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-72678" y="746572"/>
            <a:ext cx="9216678" cy="5562748"/>
          </a:xfrm>
        </p:spPr>
        <p:txBody>
          <a:bodyPr/>
          <a:lstStyle/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fi-FI" sz="2800" dirty="0" smtClean="0">
                <a:latin typeface="Arial" charset="0"/>
                <a:cs typeface="Arial" charset="0"/>
              </a:rPr>
              <a:t>  Budget of TKE      splits</a:t>
            </a: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fi-FI" sz="2800" dirty="0" smtClean="0">
                <a:latin typeface="Arial" charset="0"/>
                <a:cs typeface="Arial" charset="0"/>
              </a:rPr>
              <a:t>  into separate budgets:</a:t>
            </a: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fi-FI" sz="2800" dirty="0" smtClean="0">
                <a:latin typeface="Arial" charset="0"/>
                <a:cs typeface="Arial" charset="0"/>
              </a:rPr>
              <a:t>  of </a:t>
            </a:r>
            <a:r>
              <a:rPr lang="fi-FI" altLang="fi-FI" sz="2800" b="1" u="sng" dirty="0" err="1" smtClean="0">
                <a:latin typeface="Arial" charset="0"/>
                <a:cs typeface="Arial" charset="0"/>
              </a:rPr>
              <a:t>mechanical</a:t>
            </a:r>
            <a:r>
              <a:rPr lang="fi-FI" altLang="fi-FI" sz="2800" b="1" u="sng" dirty="0" smtClean="0">
                <a:latin typeface="Arial" charset="0"/>
                <a:cs typeface="Arial" charset="0"/>
              </a:rPr>
              <a:t> </a:t>
            </a:r>
            <a:r>
              <a:rPr lang="en-GB" altLang="fi-FI" sz="2800" b="1" u="sng" dirty="0" smtClean="0">
                <a:latin typeface="Arial" charset="0"/>
                <a:cs typeface="Arial" charset="0"/>
              </a:rPr>
              <a:t>TKE</a:t>
            </a:r>
            <a:r>
              <a:rPr lang="fi-FI" altLang="fi-FI" sz="2800" b="1" dirty="0" smtClean="0">
                <a:latin typeface="Arial" charset="0"/>
                <a:cs typeface="Arial" charset="0"/>
              </a:rPr>
              <a:t> </a:t>
            </a:r>
            <a:r>
              <a:rPr lang="fi-FI" altLang="fi-FI" sz="2800" dirty="0" smtClean="0">
                <a:latin typeface="Arial" charset="0"/>
                <a:cs typeface="Arial" charset="0"/>
              </a:rPr>
              <a:t>                                              </a:t>
            </a: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 </a:t>
            </a:r>
            <a:r>
              <a:rPr lang="fi-FI" altLang="fi-FI" sz="28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and</a:t>
            </a: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i-FI" altLang="fi-FI" sz="2800" b="1" u="sng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convctive</a:t>
            </a:r>
            <a:r>
              <a:rPr lang="fi-FI" altLang="fi-FI" sz="2800" b="1" u="sng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TKE</a:t>
            </a:r>
            <a:endParaRPr lang="fi-FI" altLang="fi-FI" sz="2800" b="1" u="sng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fi-FI" altLang="fi-FI" sz="100" dirty="0" smtClean="0"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fi-FI" altLang="fi-FI" sz="100" dirty="0"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800" dirty="0" smtClean="0">
                <a:latin typeface="Arial" charset="0"/>
                <a:cs typeface="Arial" charset="0"/>
              </a:rPr>
              <a:t>  </a:t>
            </a: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800" dirty="0" smtClean="0">
                <a:latin typeface="Arial" charset="0"/>
                <a:cs typeface="Arial" charset="0"/>
              </a:rPr>
              <a:t>  </a:t>
            </a:r>
            <a:r>
              <a:rPr lang="fi-FI" altLang="fi-FI" sz="2800" dirty="0" err="1" smtClean="0">
                <a:latin typeface="Arial" charset="0"/>
                <a:cs typeface="Arial" charset="0"/>
              </a:rPr>
              <a:t>Shear</a:t>
            </a:r>
            <a:r>
              <a:rPr lang="fi-FI" altLang="fi-FI" sz="2800" dirty="0" smtClean="0">
                <a:latin typeface="Arial" charset="0"/>
                <a:cs typeface="Arial" charset="0"/>
              </a:rPr>
              <a:t> </a:t>
            </a:r>
            <a:r>
              <a:rPr lang="fi-FI" altLang="fi-FI" sz="300" dirty="0" smtClean="0">
                <a:latin typeface="Arial" charset="0"/>
                <a:cs typeface="Arial" charset="0"/>
              </a:rPr>
              <a:t>                                                                                                                                                                     </a:t>
            </a:r>
            <a:r>
              <a:rPr lang="fi-FI" altLang="fi-FI" sz="2800" dirty="0" err="1" smtClean="0">
                <a:latin typeface="Arial" charset="0"/>
                <a:cs typeface="Arial" charset="0"/>
              </a:rPr>
              <a:t>yields</a:t>
            </a:r>
            <a:r>
              <a:rPr lang="fi-FI" altLang="fi-FI" sz="2800" dirty="0" smtClean="0">
                <a:latin typeface="Arial" charset="0"/>
                <a:cs typeface="Arial" charset="0"/>
              </a:rPr>
              <a:t> </a:t>
            </a:r>
            <a:r>
              <a:rPr lang="fi-FI" altLang="fi-FI" sz="2800" b="1" u="sng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eddies</a:t>
            </a: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: </a:t>
            </a:r>
            <a:r>
              <a:rPr lang="fi-FI" altLang="fi-FI" sz="2800" b="1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direct</a:t>
            </a: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i-FI" altLang="fi-FI" sz="2800" b="1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cascade</a:t>
            </a:r>
            <a:endParaRPr lang="fi-FI" altLang="fi-FI" sz="1000" b="1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    </a:t>
            </a:r>
            <a:r>
              <a:rPr lang="fi-FI" altLang="fi-FI" sz="200" b="1" dirty="0" smtClean="0">
                <a:latin typeface="Arial" charset="0"/>
                <a:cs typeface="Arial" charset="0"/>
              </a:rPr>
              <a:t>-</a:t>
            </a:r>
          </a:p>
          <a:p>
            <a:pP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fi-FI" altLang="fi-FI" sz="200" dirty="0" smtClean="0"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800" dirty="0" smtClean="0">
                <a:latin typeface="Arial" charset="0"/>
                <a:cs typeface="Arial" charset="0"/>
              </a:rPr>
              <a:t>  </a:t>
            </a:r>
            <a:r>
              <a:rPr lang="fi-FI" altLang="fi-FI" sz="2800" dirty="0" err="1" smtClean="0">
                <a:latin typeface="Arial" charset="0"/>
                <a:cs typeface="Arial" charset="0"/>
              </a:rPr>
              <a:t>Buoyancy</a:t>
            </a:r>
            <a:r>
              <a:rPr lang="fi-FI" altLang="fi-FI" sz="2800" dirty="0" smtClean="0">
                <a:latin typeface="Arial" charset="0"/>
                <a:cs typeface="Arial" charset="0"/>
              </a:rPr>
              <a:t>                    </a:t>
            </a:r>
            <a:r>
              <a:rPr lang="fi-FI" altLang="fi-FI" sz="2800" dirty="0" err="1" smtClean="0">
                <a:latin typeface="Arial" charset="0"/>
                <a:cs typeface="Arial" charset="0"/>
              </a:rPr>
              <a:t>yield</a:t>
            </a:r>
            <a:r>
              <a:rPr lang="fi-FI" altLang="fi-FI" sz="2800" dirty="0" smtClean="0">
                <a:latin typeface="Arial" charset="0"/>
                <a:cs typeface="Arial" charset="0"/>
              </a:rPr>
              <a:t> </a:t>
            </a:r>
            <a:r>
              <a:rPr lang="fi-FI" altLang="fi-FI" sz="2800" b="1" u="sng" dirty="0" err="1" smtClean="0">
                <a:latin typeface="Arial" charset="0"/>
                <a:cs typeface="Arial" charset="0"/>
              </a:rPr>
              <a:t>plumes</a:t>
            </a:r>
            <a:r>
              <a:rPr lang="fi-FI" altLang="fi-FI" sz="2800" b="1" dirty="0" smtClean="0">
                <a:latin typeface="Arial" charset="0"/>
                <a:cs typeface="Arial" charset="0"/>
              </a:rPr>
              <a:t>: </a:t>
            </a:r>
            <a:r>
              <a:rPr lang="fi-FI" altLang="fi-FI" sz="28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inverse</a:t>
            </a:r>
            <a:r>
              <a:rPr lang="fi-FI" altLang="fi-FI" sz="28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fi-FI" altLang="fi-FI" sz="28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cascade</a:t>
            </a:r>
            <a:endParaRPr lang="fi-FI" altLang="fi-FI" sz="8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fi-FI" altLang="fi-FI" sz="800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fi-FI" altLang="fi-FI" sz="4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 </a:t>
            </a:r>
            <a:r>
              <a:rPr lang="fi-FI" altLang="fi-FI" sz="2800" b="1" u="sng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Divergence</a:t>
            </a:r>
            <a:r>
              <a:rPr lang="fi-FI" altLang="fi-FI" sz="28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f </a:t>
            </a:r>
            <a:r>
              <a:rPr lang="fi-FI" altLang="fi-FI" sz="2800" b="1" u="sng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vertical</a:t>
            </a:r>
            <a:r>
              <a:rPr lang="fi-FI" altLang="fi-FI" sz="28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i-FI" altLang="fi-FI" sz="2800" b="1" u="sng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flux</a:t>
            </a:r>
            <a:r>
              <a:rPr lang="fi-FI" altLang="fi-FI" sz="28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f TKE</a:t>
            </a: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800" b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i-FI" altLang="fi-FI" sz="2800" b="1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quantifies</a:t>
            </a: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the </a:t>
            </a:r>
            <a:r>
              <a:rPr lang="fi-FI" altLang="fi-FI" sz="2800" b="1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rate</a:t>
            </a: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f </a:t>
            </a:r>
            <a:r>
              <a:rPr lang="fi-FI" altLang="fi-FI" sz="2800" b="1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conversion</a:t>
            </a:r>
            <a:endParaRPr lang="fi-FI" altLang="fi-FI" sz="2800" b="1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800" b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of TKE into KE of </a:t>
            </a:r>
            <a:r>
              <a:rPr lang="fi-FI" altLang="fi-FI" sz="2800" b="1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organised</a:t>
            </a: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i-FI" altLang="fi-FI" sz="2800" b="1" dirty="0" err="1" smtClean="0">
                <a:solidFill>
                  <a:schemeClr val="tx1"/>
                </a:solidFill>
                <a:latin typeface="Arial" charset="0"/>
                <a:cs typeface="Arial" charset="0"/>
              </a:rPr>
              <a:t>motions</a:t>
            </a:r>
            <a:r>
              <a:rPr lang="fi-FI" altLang="fi-FI" sz="2800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 </a:t>
            </a:r>
            <a:r>
              <a:rPr lang="fi-FI" altLang="fi-FI" sz="2800" b="1" u="sng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 </a:t>
            </a:r>
            <a:endParaRPr lang="fi-FI" altLang="fi-FI" sz="200" b="1" u="sng" dirty="0" smtClean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00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.</a:t>
            </a:r>
            <a:endParaRPr lang="fi-FI" altLang="fi-FI" sz="200" dirty="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fi-FI" altLang="fi-FI" sz="2800" b="1" dirty="0" smtClean="0"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8400" b="1" dirty="0" smtClean="0">
                <a:latin typeface="Arial" charset="0"/>
                <a:cs typeface="Arial" charset="0"/>
              </a:rPr>
              <a:t>  </a:t>
            </a: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800" dirty="0" smtClean="0">
                <a:latin typeface="Arial" charset="0"/>
                <a:cs typeface="Arial" charset="0"/>
              </a:rPr>
              <a:t>  </a:t>
            </a: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fi-FI" altLang="fi-FI" sz="2800" i="1" dirty="0" smtClean="0">
              <a:latin typeface="Arial" charset="0"/>
              <a:cs typeface="Arial" charset="0"/>
            </a:endParaRPr>
          </a:p>
          <a:p>
            <a:pPr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800" i="1" dirty="0">
                <a:latin typeface="Arial" charset="0"/>
                <a:cs typeface="Arial" charset="0"/>
              </a:rPr>
              <a:t> </a:t>
            </a:r>
            <a:r>
              <a:rPr lang="fi-FI" altLang="fi-FI" sz="2800" i="1" dirty="0" smtClean="0">
                <a:latin typeface="Arial" charset="0"/>
                <a:cs typeface="Arial" charset="0"/>
              </a:rPr>
              <a:t>                              </a:t>
            </a:r>
            <a:endParaRPr lang="fi-FI" altLang="fi-FI" sz="200" dirty="0" smtClean="0"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fi-FI" altLang="fi-FI" sz="200" dirty="0" smtClean="0">
              <a:latin typeface="Arial" charset="0"/>
              <a:cs typeface="Arial" charset="0"/>
            </a:endParaRPr>
          </a:p>
          <a:p>
            <a:pPr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fi-FI" altLang="fi-FI" sz="2800" dirty="0" smtClean="0">
                <a:latin typeface="Arial" charset="0"/>
                <a:cs typeface="Arial" charset="0"/>
              </a:rPr>
              <a:t>                             </a:t>
            </a:r>
            <a:endParaRPr lang="en-GB" altLang="fi-FI" dirty="0" smtClean="0">
              <a:latin typeface="Arial" charset="0"/>
              <a:cs typeface="Arial" charset="0"/>
            </a:endParaRPr>
          </a:p>
          <a:p>
            <a:pPr algn="ctr">
              <a:spcBef>
                <a:spcPts val="1800"/>
              </a:spcBef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altLang="fi-FI" sz="800" dirty="0" smtClean="0">
              <a:latin typeface="Arial" charset="0"/>
              <a:cs typeface="Arial" charset="0"/>
            </a:endParaRPr>
          </a:p>
          <a:p>
            <a:pPr algn="ctr"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altLang="fi-FI" sz="2400" dirty="0" smtClean="0">
                <a:latin typeface="Arial" charset="0"/>
                <a:cs typeface="Arial" charset="0"/>
              </a:rPr>
              <a:t/>
            </a:r>
            <a:br>
              <a:rPr lang="ru-RU" altLang="fi-FI" sz="2400" dirty="0" smtClean="0">
                <a:latin typeface="Arial" charset="0"/>
                <a:cs typeface="Arial" charset="0"/>
              </a:rPr>
            </a:br>
            <a:endParaRPr lang="ru-RU" altLang="fi-FI" sz="800" dirty="0" smtClean="0">
              <a:latin typeface="Arial" charset="0"/>
              <a:cs typeface="Arial" charset="0"/>
            </a:endParaRPr>
          </a:p>
          <a:p>
            <a:pPr algn="ctr">
              <a:spcBef>
                <a:spcPct val="0"/>
              </a:spcBef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altLang="fi-FI" sz="800" b="1" u="sng" dirty="0" smtClean="0">
              <a:solidFill>
                <a:srgbClr val="C00000"/>
              </a:solidFill>
              <a:latin typeface="Arial" charset="0"/>
              <a:cs typeface="Arial" charset="0"/>
            </a:endParaRPr>
          </a:p>
          <a:p>
            <a:pPr algn="ctr">
              <a:spcBef>
                <a:spcPct val="0"/>
              </a:spcBef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ru-RU" altLang="fi-FI" b="1" u="sng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ru-RU" altLang="fi-FI" sz="24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61157942"/>
              </p:ext>
            </p:extLst>
          </p:nvPr>
        </p:nvGraphicFramePr>
        <p:xfrm>
          <a:off x="4356101" y="647775"/>
          <a:ext cx="3888308" cy="242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7" name="Equation" r:id="rId4" imgW="1511280" imgH="914400" progId="Equation.DSMT4">
                  <p:embed/>
                </p:oleObj>
              </mc:Choice>
              <mc:Fallback>
                <p:oleObj name="Equation" r:id="rId4" imgW="1511280" imgH="914400" progId="Equation.DSMT4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1" y="647775"/>
                        <a:ext cx="3888308" cy="242118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3130"/>
              </p:ext>
            </p:extLst>
          </p:nvPr>
        </p:nvGraphicFramePr>
        <p:xfrm>
          <a:off x="1187624" y="2996952"/>
          <a:ext cx="1800226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8"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624" y="2996952"/>
                        <a:ext cx="1800226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81920"/>
              </p:ext>
            </p:extLst>
          </p:nvPr>
        </p:nvGraphicFramePr>
        <p:xfrm>
          <a:off x="1907704" y="3717032"/>
          <a:ext cx="17256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9" name="Equation" r:id="rId8" imgW="596880" imgH="253800" progId="Equation.DSMT4">
                  <p:embed/>
                </p:oleObj>
              </mc:Choice>
              <mc:Fallback>
                <p:oleObj name="Equation" r:id="rId8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7704" y="3717032"/>
                        <a:ext cx="1725613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920949"/>
              </p:ext>
            </p:extLst>
          </p:nvPr>
        </p:nvGraphicFramePr>
        <p:xfrm>
          <a:off x="3635896" y="2132856"/>
          <a:ext cx="574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0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132856"/>
                        <a:ext cx="574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20434"/>
              </p:ext>
            </p:extLst>
          </p:nvPr>
        </p:nvGraphicFramePr>
        <p:xfrm>
          <a:off x="2484041" y="620688"/>
          <a:ext cx="503783" cy="50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1" name="Equation" r:id="rId12" imgW="152280" imgH="152280" progId="Equation.DSMT4">
                  <p:embed/>
                </p:oleObj>
              </mc:Choice>
              <mc:Fallback>
                <p:oleObj name="Equation" r:id="rId12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4041" y="620688"/>
                        <a:ext cx="503783" cy="503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38381"/>
              </p:ext>
            </p:extLst>
          </p:nvPr>
        </p:nvGraphicFramePr>
        <p:xfrm>
          <a:off x="3635896" y="1700808"/>
          <a:ext cx="620738" cy="58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2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35896" y="1700808"/>
                        <a:ext cx="620738" cy="588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84802"/>
              </p:ext>
            </p:extLst>
          </p:nvPr>
        </p:nvGraphicFramePr>
        <p:xfrm>
          <a:off x="6012160" y="4437112"/>
          <a:ext cx="2563922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3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2160" y="4437112"/>
                        <a:ext cx="2563922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3619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590" y="44624"/>
            <a:ext cx="9118410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900" b="1" dirty="0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tical flux of vertical (convective) TKE</a:t>
            </a:r>
            <a:endParaRPr lang="en-GB" sz="2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12" y="4365104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lux is positive and defines                         .                        So, TKE is transported upward, 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er the gradient</a:t>
            </a:r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  <a:p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s divergence                         quantifies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rate of conversion of TKE into kinetic energy of self-organised structures</a:t>
            </a:r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GB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data prove separate budget of convective TKE</a:t>
            </a:r>
            <a:endParaRPr lang="en-GB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10983"/>
              </p:ext>
            </p:extLst>
          </p:nvPr>
        </p:nvGraphicFramePr>
        <p:xfrm>
          <a:off x="7164288" y="-27384"/>
          <a:ext cx="2016224" cy="6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8" name="Equation" r:id="rId4" imgW="825480" imgH="279360" progId="Equation.DSMT4">
                  <p:embed/>
                </p:oleObj>
              </mc:Choice>
              <mc:Fallback>
                <p:oleObj name="Equation" r:id="rId4" imgW="82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4288" y="-27384"/>
                        <a:ext cx="2016224" cy="68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86019"/>
              </p:ext>
            </p:extLst>
          </p:nvPr>
        </p:nvGraphicFramePr>
        <p:xfrm>
          <a:off x="4788024" y="4292600"/>
          <a:ext cx="31496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9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292600"/>
                        <a:ext cx="31496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94957"/>
              </p:ext>
            </p:extLst>
          </p:nvPr>
        </p:nvGraphicFramePr>
        <p:xfrm>
          <a:off x="2267744" y="5013176"/>
          <a:ext cx="2016228" cy="5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0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7744" y="5013176"/>
                        <a:ext cx="2016228" cy="57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620688"/>
            <a:ext cx="5472607" cy="375674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48965"/>
              </p:ext>
            </p:extLst>
          </p:nvPr>
        </p:nvGraphicFramePr>
        <p:xfrm>
          <a:off x="6216526" y="1340768"/>
          <a:ext cx="27479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1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526" y="1340768"/>
                        <a:ext cx="27479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09325" y="1988840"/>
            <a:ext cx="302717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e Obukhov</a:t>
            </a:r>
          </a:p>
          <a:p>
            <a:r>
              <a:rPr lang="en-GB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bulent length </a:t>
            </a:r>
          </a:p>
          <a:p>
            <a:r>
              <a:rPr lang="en-GB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le trans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41350569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8942"/>
            <a:ext cx="91439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2800" b="1" dirty="0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vective TKE </a:t>
            </a:r>
            <a:r>
              <a:rPr lang="en-GB" sz="2800" b="1" dirty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dget </a:t>
            </a:r>
            <a:r>
              <a:rPr lang="en-GB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ields familiar</a:t>
            </a:r>
          </a:p>
          <a:p>
            <a:r>
              <a:rPr lang="en-GB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ed line and data) while  </a:t>
            </a:r>
            <a:r>
              <a:rPr lang="en-GB" sz="2800" b="1" dirty="0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cal TKE budget </a:t>
            </a:r>
            <a:r>
              <a:rPr lang="en-GB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ields heretical                                  (blue line and data)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7604"/>
              </p:ext>
            </p:extLst>
          </p:nvPr>
        </p:nvGraphicFramePr>
        <p:xfrm>
          <a:off x="6430838" y="-61366"/>
          <a:ext cx="25336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1" name="Equation" r:id="rId4" imgW="939600" imgH="279360" progId="Equation.DSMT4">
                  <p:embed/>
                </p:oleObj>
              </mc:Choice>
              <mc:Fallback>
                <p:oleObj name="Equation" r:id="rId4" imgW="9396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838" y="-61366"/>
                        <a:ext cx="25336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75885"/>
              </p:ext>
            </p:extLst>
          </p:nvPr>
        </p:nvGraphicFramePr>
        <p:xfrm>
          <a:off x="2555776" y="721439"/>
          <a:ext cx="3149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62"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721439"/>
                        <a:ext cx="31496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412776"/>
            <a:ext cx="7200800" cy="475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13840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8942"/>
            <a:ext cx="91439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dirty="0" smtClean="0">
                <a:solidFill>
                  <a:srgbClr val="0083E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vel (blue) and conventional (black) vision of the TKE dissipation rate. </a:t>
            </a:r>
            <a:r>
              <a:rPr lang="en-GB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data show </a:t>
            </a:r>
            <a:r>
              <a:rPr lang="en-GB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 only mechanical </a:t>
            </a:r>
            <a:r>
              <a:rPr lang="en-GB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KE is subjected to the viscous dissipation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556792"/>
            <a:ext cx="6768752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86789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800" b="1" dirty="0" smtClean="0">
            <a:solidFill>
              <a:schemeClr val="tx1"/>
            </a:solidFill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54</TotalTime>
  <Words>638</Words>
  <Application>Microsoft Office PowerPoint</Application>
  <PresentationFormat>On-screen Show (4:3)</PresentationFormat>
  <Paragraphs>107</Paragraphs>
  <Slides>11</Slides>
  <Notes>1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Default Design</vt:lpstr>
      <vt:lpstr>Equation</vt:lpstr>
      <vt:lpstr>Plot</vt:lpstr>
      <vt:lpstr>Order out of Chaos:  Shifting paradigm of convective turbulence</vt:lpstr>
      <vt:lpstr>PowerPoint Presentation</vt:lpstr>
      <vt:lpstr> Conventional vision of turbulence  </vt:lpstr>
      <vt:lpstr>Convective turbulence in atmosphere</vt:lpstr>
      <vt:lpstr>CONVECTIVE (ANARCHY) TURBULENCE  in the Procrustean bad of conventional theory</vt:lpstr>
      <vt:lpstr>New paradigm: the two opposite cascades</vt:lpstr>
      <vt:lpstr>PowerPoint Presentation</vt:lpstr>
      <vt:lpstr>PowerPoint Presentation</vt:lpstr>
      <vt:lpstr>PowerPoint Presentation</vt:lpstr>
      <vt:lpstr>Ratio of horizontal to vertical heat flux vs z/L</vt:lpstr>
      <vt:lpstr>      Conclusions   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ilitink</dc:creator>
  <cp:lastModifiedBy>Sergej Zilitinkevich</cp:lastModifiedBy>
  <cp:revision>1444</cp:revision>
  <cp:lastPrinted>2019-12-07T15:02:30Z</cp:lastPrinted>
  <dcterms:modified xsi:type="dcterms:W3CDTF">2020-04-21T16:53:04Z</dcterms:modified>
</cp:coreProperties>
</file>